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61" r:id="rId2"/>
    <p:sldId id="257" r:id="rId3"/>
    <p:sldId id="302" r:id="rId4"/>
    <p:sldId id="258" r:id="rId5"/>
    <p:sldId id="303" r:id="rId6"/>
    <p:sldId id="304" r:id="rId7"/>
    <p:sldId id="295" r:id="rId8"/>
    <p:sldId id="290" r:id="rId9"/>
    <p:sldId id="306" r:id="rId10"/>
    <p:sldId id="307" r:id="rId11"/>
    <p:sldId id="305" r:id="rId12"/>
    <p:sldId id="267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D5F89BD-63F8-40B9-9460-C593EF998F84}">
          <p14:sldIdLst>
            <p14:sldId id="261"/>
            <p14:sldId id="257"/>
            <p14:sldId id="302"/>
            <p14:sldId id="258"/>
            <p14:sldId id="303"/>
            <p14:sldId id="304"/>
            <p14:sldId id="295"/>
            <p14:sldId id="290"/>
            <p14:sldId id="306"/>
          </p14:sldIdLst>
        </p14:section>
        <p14:section name="Untitled Section" id="{0AA1A91A-2458-4BDB-A8BA-7B9EDC65D1CD}">
          <p14:sldIdLst>
            <p14:sldId id="307"/>
            <p14:sldId id="305"/>
            <p14:sldId id="26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7F0F9"/>
    <a:srgbClr val="BFE363"/>
    <a:srgbClr val="6BC9D6"/>
    <a:srgbClr val="FF0066"/>
    <a:srgbClr val="3333FF"/>
    <a:srgbClr val="FF3399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79892" autoAdjust="0"/>
  </p:normalViewPr>
  <p:slideViewPr>
    <p:cSldViewPr snapToGrid="0">
      <p:cViewPr varScale="1">
        <p:scale>
          <a:sx n="72" d="100"/>
          <a:sy n="72" d="100"/>
        </p:scale>
        <p:origin x="1254" y="6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978"/>
    </p:cViewPr>
  </p:sorter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A2607D-8C6A-479D-9E6F-9D359973C701}" type="datetimeFigureOut">
              <a:rPr lang="en-GB" smtClean="0"/>
              <a:t>17/10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E0AC54-6E2D-4C2A-8EE7-5D3712BE859F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6554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527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2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/3 </a:t>
            </a:r>
            <a:r>
              <a:rPr lang="en-US" dirty="0" err="1"/>
              <a:t>và</a:t>
            </a:r>
            <a:r>
              <a:rPr lang="en-US" dirty="0"/>
              <a:t> ¾.</a:t>
            </a:r>
          </a:p>
          <a:p>
            <a:pPr marL="171450" indent="-171450">
              <a:buFontTx/>
              <a:buChar char="-"/>
            </a:pPr>
            <a:r>
              <a:rPr lang="en-US" dirty="0" err="1"/>
              <a:t>Muốn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MS ta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indent="-171450">
              <a:buFontTx/>
              <a:buChar char="-"/>
            </a:pPr>
            <a:r>
              <a:rPr lang="en-US" dirty="0"/>
              <a:t>Qua BT 1, con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PS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dirty="0"/>
              <a:t>Qua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2 con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hoàn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?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mục</a:t>
            </a:r>
            <a:r>
              <a:rPr lang="en-US" dirty="0"/>
              <a:t> </a:t>
            </a:r>
            <a:r>
              <a:rPr lang="en-US" dirty="0" err="1"/>
              <a:t>tiêu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89838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AE0AC54-6E2D-4C2A-8EE7-5D3712BE859F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66111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f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BF4546-BBB7-4C99-A854-314C28C058B4}" type="datetimeFigureOut">
              <a:rPr lang="en-US" smtClean="0"/>
              <a:t>10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B3B8A9-9490-40DC-8054-C19641FEE73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19.png"/><Relationship Id="rId3" Type="http://schemas.openxmlformats.org/officeDocument/2006/relationships/image" Target="../media/image36.png"/><Relationship Id="rId7" Type="http://schemas.openxmlformats.org/officeDocument/2006/relationships/image" Target="../media/image120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3.png"/><Relationship Id="rId10" Type="http://schemas.openxmlformats.org/officeDocument/2006/relationships/image" Target="../media/image17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7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310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png"/><Relationship Id="rId5" Type="http://schemas.openxmlformats.org/officeDocument/2006/relationships/image" Target="../media/image5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3FF31B22-6C6D-43B7-AED6-FFB31A15C1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640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5145" y="1461978"/>
            <a:ext cx="11141710" cy="2585323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ÔN TẬP:  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SO SÁNH HAI PHÂN SỐ</a:t>
            </a:r>
          </a:p>
          <a:p>
            <a:pPr algn="ctr"/>
            <a:r>
              <a:rPr lang="en-US" sz="5400" b="1" dirty="0">
                <a:ln w="10160">
                  <a:solidFill>
                    <a:schemeClr val="accent5"/>
                  </a:solidFill>
                  <a:prstDash val="solid"/>
                </a:ln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ang 6, 7</a:t>
            </a:r>
            <a:endParaRPr lang="en-US" sz="5400" b="1" dirty="0">
              <a:ln w="10160">
                <a:solidFill>
                  <a:schemeClr val="accent5"/>
                </a:solidFill>
                <a:prstDash val="solid"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D56896-65A7-40B8-B7C9-FC18E0652DF7}"/>
                  </a:ext>
                </a:extLst>
              </p:cNvPr>
              <p:cNvSpPr txBox="1"/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0D56896-65A7-40B8-B7C9-FC18E0652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365653"/>
                <a:ext cx="2059410" cy="8094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4967C7-F548-4BAF-9803-C078940421CB}"/>
                  </a:ext>
                </a:extLst>
              </p:cNvPr>
              <p:cNvSpPr txBox="1"/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14967C7-F548-4BAF-9803-C07894042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494327"/>
                <a:ext cx="6222671" cy="8182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B01AC1-4583-4214-BAB1-BEAE30F4524A}"/>
                  </a:ext>
                </a:extLst>
              </p:cNvPr>
              <p:cNvSpPr/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FCB01AC1-4583-4214-BAB1-BEAE30F45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048" y="319487"/>
                <a:ext cx="793963" cy="9017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50F127-B3EF-40A2-AC03-B2F4FF19F6CE}"/>
                  </a:ext>
                </a:extLst>
              </p:cNvPr>
              <p:cNvSpPr/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50F127-B3EF-40A2-AC03-B2F4FF19F6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729" y="1512490"/>
                <a:ext cx="793963" cy="9105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2217E4-EBE7-4FB0-8AAE-19F83E1E7854}"/>
                  </a:ext>
                </a:extLst>
              </p:cNvPr>
              <p:cNvSpPr/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D2217E4-EBE7-4FB0-8AAE-19F83E1E78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574" y="2601611"/>
                <a:ext cx="793963" cy="7861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7BDA3C5E-74FB-4084-A478-370626456A04}"/>
              </a:ext>
            </a:extLst>
          </p:cNvPr>
          <p:cNvSpPr txBox="1"/>
          <p:nvPr/>
        </p:nvSpPr>
        <p:spPr>
          <a:xfrm>
            <a:off x="956059" y="266685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3D447BC-A240-4E5B-B8E1-258B80A02894}"/>
                  </a:ext>
                </a:extLst>
              </p:cNvPr>
              <p:cNvSpPr txBox="1"/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3D447BC-A240-4E5B-B8E1-258B80A02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412" y="1542157"/>
                <a:ext cx="2059410" cy="8182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179ECF5C-E3D5-4052-AEEC-4BBA14B86DD5}"/>
              </a:ext>
            </a:extLst>
          </p:cNvPr>
          <p:cNvSpPr txBox="1"/>
          <p:nvPr/>
        </p:nvSpPr>
        <p:spPr>
          <a:xfrm>
            <a:off x="748397" y="511721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71F75A8-94AB-424E-87AB-0C429369CFDB}"/>
              </a:ext>
            </a:extLst>
          </p:cNvPr>
          <p:cNvSpPr txBox="1"/>
          <p:nvPr/>
        </p:nvSpPr>
        <p:spPr>
          <a:xfrm>
            <a:off x="5042846" y="1733864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15" name="Right Brace 14">
            <a:extLst>
              <a:ext uri="{FF2B5EF4-FFF2-40B4-BE49-F238E27FC236}">
                <a16:creationId xmlns:a16="http://schemas.microsoft.com/office/drawing/2014/main" id="{8AAFDCFF-AD0D-4343-89EE-DC9F8C5537C1}"/>
              </a:ext>
            </a:extLst>
          </p:cNvPr>
          <p:cNvSpPr/>
          <p:nvPr/>
        </p:nvSpPr>
        <p:spPr>
          <a:xfrm>
            <a:off x="4390186" y="494327"/>
            <a:ext cx="297582" cy="2934673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EA44092-C70A-4099-BCFA-9199AFB0C536}"/>
                  </a:ext>
                </a:extLst>
              </p:cNvPr>
              <p:cNvSpPr txBox="1"/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EA44092-C70A-4099-BCFA-9199AFB0C5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2846" y="2464193"/>
                <a:ext cx="6222671" cy="81842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132CDE2-4223-4A8B-AD30-90915C338C19}"/>
                  </a:ext>
                </a:extLst>
              </p:cNvPr>
              <p:cNvSpPr txBox="1"/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132CDE2-4223-4A8B-AD30-90915C338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3715754"/>
                <a:ext cx="1860638" cy="8094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3AFD6A-444C-43D7-8D3A-84A1981B44B8}"/>
                  </a:ext>
                </a:extLst>
              </p:cNvPr>
              <p:cNvSpPr txBox="1"/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ì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&lt; 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663AFD6A-444C-43D7-8D3A-84A1981B4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3678" y="3984592"/>
                <a:ext cx="6222671" cy="84664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9B74F94-DACB-405D-971E-079CFACDF54E}"/>
                  </a:ext>
                </a:extLst>
              </p:cNvPr>
              <p:cNvSpPr/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D9B74F94-DACB-405D-971E-079CFACDF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907" y="3669588"/>
                <a:ext cx="793963" cy="90178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BF59D1-E67C-45B9-87AF-42580CACDFB9}"/>
                  </a:ext>
                </a:extLst>
              </p:cNvPr>
              <p:cNvSpPr/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9BF59D1-E67C-45B9-87AF-42580CACDF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88" y="4862591"/>
                <a:ext cx="793963" cy="90178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DA4A375-7E58-4927-9739-EB4B2823E19E}"/>
                  </a:ext>
                </a:extLst>
              </p:cNvPr>
              <p:cNvSpPr/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BDA4A375-7E58-4927-9739-EB4B2823E1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246" y="5764376"/>
                <a:ext cx="793963" cy="93897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7C1D2C45-1107-4182-ADB0-F33146E18D56}"/>
              </a:ext>
            </a:extLst>
          </p:cNvPr>
          <p:cNvSpPr txBox="1"/>
          <p:nvPr/>
        </p:nvSpPr>
        <p:spPr>
          <a:xfrm>
            <a:off x="955363" y="5875129"/>
            <a:ext cx="21735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3C45F9-2BFD-481F-8EAF-F8304CA801A5}"/>
                  </a:ext>
                </a:extLst>
              </p:cNvPr>
              <p:cNvSpPr txBox="1"/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x</m:t>
                          </m:r>
                          <m: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28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B3C45F9-2BFD-481F-8EAF-F8304CA80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271" y="4892258"/>
                <a:ext cx="1860638" cy="8094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5A6772C-4028-44F0-9FDC-BE184293B4C6}"/>
              </a:ext>
            </a:extLst>
          </p:cNvPr>
          <p:cNvSpPr txBox="1"/>
          <p:nvPr/>
        </p:nvSpPr>
        <p:spPr>
          <a:xfrm>
            <a:off x="708813" y="4001986"/>
            <a:ext cx="793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2110FAF-280C-4FD8-AA3B-2605517ECC43}"/>
              </a:ext>
            </a:extLst>
          </p:cNvPr>
          <p:cNvSpPr txBox="1"/>
          <p:nvPr/>
        </p:nvSpPr>
        <p:spPr>
          <a:xfrm>
            <a:off x="5003262" y="5106959"/>
            <a:ext cx="56330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6" name="Right Brace 25">
            <a:extLst>
              <a:ext uri="{FF2B5EF4-FFF2-40B4-BE49-F238E27FC236}">
                <a16:creationId xmlns:a16="http://schemas.microsoft.com/office/drawing/2014/main" id="{F4882747-332B-475D-A10E-19E715EB28BC}"/>
              </a:ext>
            </a:extLst>
          </p:cNvPr>
          <p:cNvSpPr/>
          <p:nvPr/>
        </p:nvSpPr>
        <p:spPr>
          <a:xfrm>
            <a:off x="4488158" y="3984592"/>
            <a:ext cx="160025" cy="2587357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700FC-6549-4C2C-9D45-DF8E005D2F23}"/>
                  </a:ext>
                </a:extLst>
              </p:cNvPr>
              <p:cNvSpPr txBox="1"/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; </m:t>
                      </m:r>
                      <m:f>
                        <m:fPr>
                          <m:ctrlPr>
                            <a:rPr lang="vi-VN" sz="28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800" b="1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0F2700FC-6549-4C2C-9D45-DF8E005D2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262" y="5725114"/>
                <a:ext cx="6222671" cy="84683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4">
            <a:extLst>
              <a:ext uri="{FF2B5EF4-FFF2-40B4-BE49-F238E27FC236}">
                <a16:creationId xmlns:a16="http://schemas.microsoft.com/office/drawing/2014/main" id="{78A9C14A-5BA5-4413-9163-FF814056269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7041444"/>
            <a:chOff x="1650" y="-11"/>
            <a:chExt cx="4420" cy="4368"/>
          </a:xfrm>
        </p:grpSpPr>
        <p:sp>
          <p:nvSpPr>
            <p:cNvPr id="29" name="Freeform 5">
              <a:extLst>
                <a:ext uri="{FF2B5EF4-FFF2-40B4-BE49-F238E27FC236}">
                  <a16:creationId xmlns:a16="http://schemas.microsoft.com/office/drawing/2014/main" id="{2B31B0EE-359F-4ABB-B8A5-F05EFD954FE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6">
              <a:extLst>
                <a:ext uri="{FF2B5EF4-FFF2-40B4-BE49-F238E27FC236}">
                  <a16:creationId xmlns:a16="http://schemas.microsoft.com/office/drawing/2014/main" id="{53E0CC1E-64AC-4B58-BFDC-D39EC02006E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7">
              <a:extLst>
                <a:ext uri="{FF2B5EF4-FFF2-40B4-BE49-F238E27FC236}">
                  <a16:creationId xmlns:a16="http://schemas.microsoft.com/office/drawing/2014/main" id="{60786880-9C3F-4D35-B044-0B70ACAC834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8">
              <a:extLst>
                <a:ext uri="{FF2B5EF4-FFF2-40B4-BE49-F238E27FC236}">
                  <a16:creationId xmlns:a16="http://schemas.microsoft.com/office/drawing/2014/main" id="{4F5DFD71-63DF-4692-8176-706820E7AC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533144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/>
      <p:bldP spid="9" grpId="0"/>
      <p:bldP spid="10" grpId="0"/>
      <p:bldP spid="11" grpId="0"/>
      <p:bldP spid="12" grpId="0" animBg="1"/>
      <p:bldP spid="13" grpId="0"/>
      <p:bldP spid="14" grpId="0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 animBg="1"/>
      <p:bldP spid="24" grpId="0"/>
      <p:bldP spid="25" grpId="0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50589" y="984736"/>
            <a:ext cx="5655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;&lt;: =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3081" y="2310058"/>
                <a:ext cx="507104" cy="809452"/>
              </a:xfrm>
              <a:prstGeom prst="rect">
                <a:avLst/>
              </a:prstGeom>
              <a:blipFill rotWithShape="1">
                <a:blip r:embed="rId4"/>
                <a:stretch>
                  <a:fillRect l="-13" t="-70" r="87" b="4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6884" y="2293033"/>
                <a:ext cx="507104" cy="809452"/>
              </a:xfrm>
              <a:prstGeom prst="rect">
                <a:avLst/>
              </a:prstGeom>
              <a:blipFill rotWithShape="1">
                <a:blip r:embed="rId5"/>
                <a:stretch>
                  <a:fillRect l="-84" t="-6" r="32" b="6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514538" y="2484637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111" y="3668988"/>
                <a:ext cx="507104" cy="8094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382" y="3787444"/>
                <a:ext cx="507104" cy="809452"/>
              </a:xfrm>
              <a:prstGeom prst="rect">
                <a:avLst/>
              </a:prstGeom>
              <a:blipFill rotWithShape="1">
                <a:blip r:embed="rId7"/>
                <a:stretch>
                  <a:fillRect l="-42" t="-38" r="116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638" y="3787444"/>
                <a:ext cx="507104" cy="809452"/>
              </a:xfrm>
              <a:prstGeom prst="rect">
                <a:avLst/>
              </a:prstGeom>
              <a:blipFill rotWithShape="1">
                <a:blip r:embed="rId8"/>
                <a:stretch>
                  <a:fillRect l="-80" t="-38" r="29" b="1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7389" y="2210132"/>
                <a:ext cx="507104" cy="809452"/>
              </a:xfrm>
              <a:prstGeom prst="rect">
                <a:avLst/>
              </a:prstGeom>
              <a:blipFill rotWithShape="1">
                <a:blip r:embed="rId9"/>
                <a:stretch>
                  <a:fillRect l="-71" t="-41" r="19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376" y="2210132"/>
                <a:ext cx="507104" cy="809452"/>
              </a:xfrm>
              <a:prstGeom prst="rect">
                <a:avLst/>
              </a:prstGeom>
              <a:blipFill rotWithShape="1">
                <a:blip r:embed="rId10"/>
                <a:stretch>
                  <a:fillRect l="-77" t="-41" r="26" b="2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6019" y="3660203"/>
                <a:ext cx="507104" cy="818237"/>
              </a:xfrm>
              <a:prstGeom prst="rect">
                <a:avLst/>
              </a:prstGeom>
              <a:blipFill rotWithShape="1">
                <a:blip r:embed="rId11"/>
                <a:stretch>
                  <a:fillRect l="-12" t="-8" r="85" b="5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882939" y="3880263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805710" y="2412940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02229" y="4007504"/>
            <a:ext cx="506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8846072" y="2269194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928937" y="3795396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54500" y="2405371"/>
            <a:ext cx="5037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630555" y="3893665"/>
            <a:ext cx="1300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</a:p>
        </p:txBody>
      </p:sp>
      <p:grpSp>
        <p:nvGrpSpPr>
          <p:cNvPr id="27" name="Group 4">
            <a:extLst>
              <a:ext uri="{FF2B5EF4-FFF2-40B4-BE49-F238E27FC236}">
                <a16:creationId xmlns:a16="http://schemas.microsoft.com/office/drawing/2014/main" id="{992A6497-5552-4A92-A31B-88BF1234498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73D40790-3948-4C94-A1CC-C3FDFDDCD09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42F73F94-335C-4125-9FDE-2885F0E452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Freeform 7">
              <a:extLst>
                <a:ext uri="{FF2B5EF4-FFF2-40B4-BE49-F238E27FC236}">
                  <a16:creationId xmlns:a16="http://schemas.microsoft.com/office/drawing/2014/main" id="{1FC97F3F-7DD1-4957-9CCA-35D65E5147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Freeform 8">
              <a:extLst>
                <a:ext uri="{FF2B5EF4-FFF2-40B4-BE49-F238E27FC236}">
                  <a16:creationId xmlns:a16="http://schemas.microsoft.com/office/drawing/2014/main" id="{FDE4225C-9901-41F2-B022-A88C0E27574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2" name="Oval 31">
            <a:extLst>
              <a:ext uri="{FF2B5EF4-FFF2-40B4-BE49-F238E27FC236}">
                <a16:creationId xmlns:a16="http://schemas.microsoft.com/office/drawing/2014/main" id="{E366A2DF-44B4-4877-ACC4-1C8745C91CD3}"/>
              </a:ext>
            </a:extLst>
          </p:cNvPr>
          <p:cNvSpPr/>
          <p:nvPr/>
        </p:nvSpPr>
        <p:spPr>
          <a:xfrm>
            <a:off x="1432530" y="882762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xit" presetSubtype="3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1"/>
      <p:bldP spid="11" grpId="2"/>
      <p:bldP spid="11" grpId="3"/>
      <p:bldP spid="12" grpId="0"/>
      <p:bldP spid="13" grpId="0"/>
      <p:bldP spid="14" grpId="0"/>
      <p:bldP spid="15" grpId="0"/>
      <p:bldP spid="16" grpId="0"/>
      <p:bldP spid="17" grpId="0"/>
      <p:bldP spid="18" grpId="1"/>
      <p:bldP spid="18" grpId="2"/>
      <p:bldP spid="18" grpId="3"/>
      <p:bldP spid="19" grpId="1"/>
      <p:bldP spid="19" grpId="2"/>
      <p:bldP spid="19" grpId="3"/>
      <p:bldP spid="20" grpId="1"/>
      <p:bldP spid="20" grpId="2"/>
      <p:bldP spid="20" grpId="3"/>
      <p:bldP spid="23" grpId="0"/>
      <p:bldP spid="24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F280FD77-0AA9-4BC0-AFE2-7106D17D603C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-107731"/>
            <a:chExt cx="12192000" cy="6858000"/>
          </a:xfrm>
        </p:grpSpPr>
        <p:pic>
          <p:nvPicPr>
            <p:cNvPr id="11" name="Picture 10" descr="Chart&#10;&#10;Description automatically generated with medium confidence">
              <a:extLst>
                <a:ext uri="{FF2B5EF4-FFF2-40B4-BE49-F238E27FC236}">
                  <a16:creationId xmlns:a16="http://schemas.microsoft.com/office/drawing/2014/main" id="{7C355BC2-17A0-49F9-AB92-9DB8B7BC64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-107731"/>
              <a:ext cx="12192000" cy="6858000"/>
            </a:xfrm>
            <a:prstGeom prst="rect">
              <a:avLst/>
            </a:prstGeom>
          </p:spPr>
        </p:pic>
        <p:sp>
          <p:nvSpPr>
            <p:cNvPr id="13" name="Rectangle: Rounded Corners 12">
              <a:extLst>
                <a:ext uri="{FF2B5EF4-FFF2-40B4-BE49-F238E27FC236}">
                  <a16:creationId xmlns:a16="http://schemas.microsoft.com/office/drawing/2014/main" id="{59CA47F1-6B0E-4F74-9EA8-442CBA4C5D23}"/>
                </a:ext>
              </a:extLst>
            </p:cNvPr>
            <p:cNvSpPr/>
            <p:nvPr/>
          </p:nvSpPr>
          <p:spPr>
            <a:xfrm>
              <a:off x="587023" y="395111"/>
              <a:ext cx="2111022" cy="1485346"/>
            </a:xfrm>
            <a:prstGeom prst="roundRect">
              <a:avLst/>
            </a:prstGeom>
            <a:solidFill>
              <a:srgbClr val="D7F0F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8"/>
          <p:cNvSpPr/>
          <p:nvPr/>
        </p:nvSpPr>
        <p:spPr>
          <a:xfrm>
            <a:off x="2045086" y="2351782"/>
            <a:ext cx="7787535" cy="10772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</a:t>
            </a:r>
            <a:r>
              <a:rPr lang="nb-NO" alt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sau</a:t>
            </a:r>
          </a:p>
          <a:p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n tập: So sánh hai phân số </a:t>
            </a:r>
            <a:r>
              <a:rPr lang="en-US" altLang="nb-NO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b-NO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p theo)</a:t>
            </a:r>
            <a:endParaRPr lang="en-US" altLang="en-US" sz="3200" b="1" dirty="0">
              <a:latin typeface="Times New Roman" panose="02020603050405020304" pitchFamily="18" charset="0"/>
            </a:endParaRPr>
          </a:p>
        </p:txBody>
      </p:sp>
      <p:pic>
        <p:nvPicPr>
          <p:cNvPr id="1026" name="Picture 2" descr="House free icon">
            <a:extLst>
              <a:ext uri="{FF2B5EF4-FFF2-40B4-BE49-F238E27FC236}">
                <a16:creationId xmlns:a16="http://schemas.microsoft.com/office/drawing/2014/main" id="{A4261E6C-9A9A-4751-84FF-1CB1B6042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23" y="419617"/>
            <a:ext cx="1601223" cy="1601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id="{9C6DBBDC-2684-45A5-9353-F85D8BB673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2565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6220" y="589352"/>
            <a:ext cx="4466936" cy="1826874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2050" name="Picture 2" descr="Puzzle free icon">
            <a:extLst>
              <a:ext uri="{FF2B5EF4-FFF2-40B4-BE49-F238E27FC236}">
                <a16:creationId xmlns:a16="http://schemas.microsoft.com/office/drawing/2014/main" id="{95084649-A566-4CD5-AE43-25BD82534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90342">
            <a:off x="9626375" y="3470242"/>
            <a:ext cx="1693333" cy="1693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75F2EB4-84CE-4245-B6FC-2B156A3EE3DA}"/>
              </a:ext>
            </a:extLst>
          </p:cNvPr>
          <p:cNvSpPr txBox="1"/>
          <p:nvPr/>
        </p:nvSpPr>
        <p:spPr>
          <a:xfrm>
            <a:off x="3696661" y="2766324"/>
            <a:ext cx="5047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 tìm mảnh ghép</a:t>
            </a:r>
          </a:p>
        </p:txBody>
      </p:sp>
    </p:spTree>
    <p:extLst>
      <p:ext uri="{BB962C8B-B14F-4D97-AF65-F5344CB8AC3E}">
        <p14:creationId xmlns:p14="http://schemas.microsoft.com/office/powerpoint/2010/main" val="3889974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71481" y="402611"/>
            <a:ext cx="108490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71" name="Group 4">
            <a:extLst>
              <a:ext uri="{FF2B5EF4-FFF2-40B4-BE49-F238E27FC236}">
                <a16:creationId xmlns:a16="http://schemas.microsoft.com/office/drawing/2014/main" id="{14F299FD-8A31-490C-ACBD-331755A2ACA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72" name="Freeform 5">
              <a:extLst>
                <a:ext uri="{FF2B5EF4-FFF2-40B4-BE49-F238E27FC236}">
                  <a16:creationId xmlns:a16="http://schemas.microsoft.com/office/drawing/2014/main" id="{B4793A1B-0C20-4B1E-887D-E1DC52415C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3" name="Freeform 6">
              <a:extLst>
                <a:ext uri="{FF2B5EF4-FFF2-40B4-BE49-F238E27FC236}">
                  <a16:creationId xmlns:a16="http://schemas.microsoft.com/office/drawing/2014/main" id="{9731F968-F15F-4809-B911-E1F9B050686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4" name="Freeform 7">
              <a:extLst>
                <a:ext uri="{FF2B5EF4-FFF2-40B4-BE49-F238E27FC236}">
                  <a16:creationId xmlns:a16="http://schemas.microsoft.com/office/drawing/2014/main" id="{DDEBD358-B30E-4072-956B-EA0744AC5F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Freeform 8">
              <a:extLst>
                <a:ext uri="{FF2B5EF4-FFF2-40B4-BE49-F238E27FC236}">
                  <a16:creationId xmlns:a16="http://schemas.microsoft.com/office/drawing/2014/main" id="{63C38248-8959-4936-AC50-D40C9716FCC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C2E9CBC-8445-46F2-9804-42757633F77E}"/>
              </a:ext>
            </a:extLst>
          </p:cNvPr>
          <p:cNvGrpSpPr/>
          <p:nvPr/>
        </p:nvGrpSpPr>
        <p:grpSpPr>
          <a:xfrm>
            <a:off x="1101776" y="4903306"/>
            <a:ext cx="4526117" cy="1147454"/>
            <a:chOff x="746705" y="1708789"/>
            <a:chExt cx="4526117" cy="1147454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BD7E4E9E-E210-4FB6-B656-01CAFC302CC0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84107A43-046E-41FB-8CB7-8C4ABE53380E}"/>
                </a:ext>
              </a:extLst>
            </p:cNvPr>
            <p:cNvGrpSpPr/>
            <p:nvPr/>
          </p:nvGrpSpPr>
          <p:grpSpPr>
            <a:xfrm>
              <a:off x="1311318" y="1871201"/>
              <a:ext cx="2677001" cy="822629"/>
              <a:chOff x="2687272" y="1469758"/>
              <a:chExt cx="2677001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F597E6C0-1E21-4E49-B8E8-BBEFEB5FDE2F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6C0BC387-8B1D-4873-B4FF-3AE9F82BE825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17F580-77A3-460B-A17A-5E442EA76E85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7" name="TextBox 66">
                    <a:extLst>
                      <a:ext uri="{FF2B5EF4-FFF2-40B4-BE49-F238E27FC236}">
                        <a16:creationId xmlns:a16="http://schemas.microsoft.com/office/drawing/2014/main" id="{1717F580-77A3-460B-A17A-5E442EA76E8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1251176" cy="81823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FB2A25F-6EC4-4287-B6E4-F260B14C164E}"/>
                  </a:ext>
                </a:extLst>
              </p:cNvPr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A9E3D7B-B404-46CD-8639-11238B4246EC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0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0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9" name="TextBox 68">
                    <a:extLst>
                      <a:ext uri="{FF2B5EF4-FFF2-40B4-BE49-F238E27FC236}">
                        <a16:creationId xmlns:a16="http://schemas.microsoft.com/office/drawing/2014/main" id="{0A9E3D7B-B404-46CD-8639-11238B4246E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479298" cy="81823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83D904A7-D95F-44AF-9A52-9EF11DE2CB46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3A2E282-1096-4052-BD31-73E8F3EE0661}"/>
              </a:ext>
            </a:extLst>
          </p:cNvPr>
          <p:cNvGrpSpPr/>
          <p:nvPr/>
        </p:nvGrpSpPr>
        <p:grpSpPr>
          <a:xfrm>
            <a:off x="1101776" y="1717484"/>
            <a:ext cx="4526117" cy="1147454"/>
            <a:chOff x="746705" y="1708789"/>
            <a:chExt cx="4526117" cy="114745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CB6B968F-7840-4351-B98F-82F6CA80903C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2C4EF81B-A96E-4F58-B93E-235F2B162135}"/>
                </a:ext>
              </a:extLst>
            </p:cNvPr>
            <p:cNvGrpSpPr/>
            <p:nvPr/>
          </p:nvGrpSpPr>
          <p:grpSpPr>
            <a:xfrm>
              <a:off x="1311318" y="1871201"/>
              <a:ext cx="2478229" cy="822629"/>
              <a:chOff x="2687272" y="1469758"/>
              <a:chExt cx="2478229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Box 18"/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: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: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TextBox 20"/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6" cy="818237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0EE6C9E6-53A3-4F06-8BBB-DA90CE18AFCA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70949052-DB8F-4AAD-A798-B9EA92FE1A01}"/>
              </a:ext>
            </a:extLst>
          </p:cNvPr>
          <p:cNvGrpSpPr/>
          <p:nvPr/>
        </p:nvGrpSpPr>
        <p:grpSpPr>
          <a:xfrm>
            <a:off x="1101776" y="3328920"/>
            <a:ext cx="4526117" cy="1147454"/>
            <a:chOff x="746705" y="1708789"/>
            <a:chExt cx="4526117" cy="1147454"/>
          </a:xfrm>
        </p:grpSpPr>
        <p:sp>
          <p:nvSpPr>
            <p:cNvPr id="53" name="Rectangle: Rounded Corners 52">
              <a:extLst>
                <a:ext uri="{FF2B5EF4-FFF2-40B4-BE49-F238E27FC236}">
                  <a16:creationId xmlns:a16="http://schemas.microsoft.com/office/drawing/2014/main" id="{055A0E97-5A9D-4C21-8E34-52776CBB9372}"/>
                </a:ext>
              </a:extLst>
            </p:cNvPr>
            <p:cNvSpPr/>
            <p:nvPr/>
          </p:nvSpPr>
          <p:spPr>
            <a:xfrm>
              <a:off x="746705" y="1708789"/>
              <a:ext cx="4283052" cy="1147454"/>
            </a:xfrm>
            <a:prstGeom prst="roundRect">
              <a:avLst/>
            </a:prstGeom>
            <a:solidFill>
              <a:srgbClr val="6BC9D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67181F7F-8C54-46BC-8AFA-6ABD748FF3B1}"/>
                </a:ext>
              </a:extLst>
            </p:cNvPr>
            <p:cNvGrpSpPr/>
            <p:nvPr/>
          </p:nvGrpSpPr>
          <p:grpSpPr>
            <a:xfrm>
              <a:off x="1311318" y="1871201"/>
              <a:ext cx="2478228" cy="822629"/>
              <a:chOff x="2687272" y="1469758"/>
              <a:chExt cx="2478228" cy="82262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id="{C64BBC89-B52F-430D-9970-4867CC4C8307}"/>
                      </a:ext>
                    </a:extLst>
                  </p:cNvPr>
                  <p:cNvSpPr txBox="1"/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8" name="TextBox 1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87272" y="1469758"/>
                    <a:ext cx="507104" cy="818237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512ED780-963C-45DD-B24E-9AEE4217BCD4}"/>
                  </a:ext>
                </a:extLst>
              </p:cNvPr>
              <p:cNvSpPr txBox="1"/>
              <p:nvPr/>
            </p:nvSpPr>
            <p:spPr>
              <a:xfrm>
                <a:off x="3091574" y="1673163"/>
                <a:ext cx="32355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C7832CEF-FA11-414B-8FB9-59C900C0EB9E}"/>
                      </a:ext>
                    </a:extLst>
                  </p:cNvPr>
                  <p:cNvSpPr txBox="1"/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: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5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 :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58" name="TextBox 57">
                    <a:extLst>
                      <a:ext uri="{FF2B5EF4-FFF2-40B4-BE49-F238E27FC236}">
                        <a16:creationId xmlns:a16="http://schemas.microsoft.com/office/drawing/2014/main" id="{C7832CEF-FA11-414B-8FB9-59C900C0EB9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68962" y="1469758"/>
                    <a:ext cx="986617" cy="818237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6DC10771-29F2-4ADA-939A-7CBE2E108C9D}"/>
                  </a:ext>
                </a:extLst>
              </p:cNvPr>
              <p:cNvSpPr txBox="1"/>
              <p:nvPr/>
            </p:nvSpPr>
            <p:spPr>
              <a:xfrm>
                <a:off x="4431127" y="1636058"/>
                <a:ext cx="32355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D23F3ADC-FFB2-46E0-9E89-53360C344A48}"/>
                      </a:ext>
                    </a:extLst>
                  </p:cNvPr>
                  <p:cNvSpPr txBox="1"/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D23F3ADC-FFB2-46E0-9E89-53360C344A4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84975" y="1474150"/>
                    <a:ext cx="280525" cy="818237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65821D7F-4047-49C8-83D9-7106CF5FC348}"/>
                </a:ext>
              </a:extLst>
            </p:cNvPr>
            <p:cNvSpPr/>
            <p:nvPr/>
          </p:nvSpPr>
          <p:spPr>
            <a:xfrm>
              <a:off x="4741266" y="2032000"/>
              <a:ext cx="531556" cy="58477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09ADCCAE-597D-4BE1-A9D1-72F32AF1F987}"/>
              </a:ext>
            </a:extLst>
          </p:cNvPr>
          <p:cNvGrpSpPr/>
          <p:nvPr/>
        </p:nvGrpSpPr>
        <p:grpSpPr>
          <a:xfrm>
            <a:off x="7903736" y="1160825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30" name="Rectangle: Rounded Corners 29">
              <a:extLst>
                <a:ext uri="{FF2B5EF4-FFF2-40B4-BE49-F238E27FC236}">
                  <a16:creationId xmlns:a16="http://schemas.microsoft.com/office/drawing/2014/main" id="{27A4C146-B2FD-4433-9702-152BB6741035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Đ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0BE01E2E-7FC1-4441-AB2A-E761238E5C5A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67A341-2535-46B1-AA07-69320B38F6DC}"/>
              </a:ext>
            </a:extLst>
          </p:cNvPr>
          <p:cNvGrpSpPr/>
          <p:nvPr/>
        </p:nvGrpSpPr>
        <p:grpSpPr>
          <a:xfrm>
            <a:off x="7903736" y="2599016"/>
            <a:ext cx="1414483" cy="1147454"/>
            <a:chOff x="7903736" y="2599016"/>
            <a:chExt cx="1414483" cy="1147454"/>
          </a:xfrm>
        </p:grpSpPr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8AE530AD-70AB-45F0-9B44-130ABB06B3BE}"/>
                </a:ext>
              </a:extLst>
            </p:cNvPr>
            <p:cNvGrpSpPr/>
            <p:nvPr/>
          </p:nvGrpSpPr>
          <p:grpSpPr>
            <a:xfrm>
              <a:off x="7903736" y="2599016"/>
              <a:ext cx="1414483" cy="1147454"/>
              <a:chOff x="6377590" y="1678340"/>
              <a:chExt cx="1414483" cy="1147454"/>
            </a:xfrm>
            <a:solidFill>
              <a:srgbClr val="BFE363"/>
            </a:solidFill>
          </p:grpSpPr>
          <p:sp>
            <p:nvSpPr>
              <p:cNvPr id="43" name="Rectangle: Rounded Corners 42">
                <a:extLst>
                  <a:ext uri="{FF2B5EF4-FFF2-40B4-BE49-F238E27FC236}">
                    <a16:creationId xmlns:a16="http://schemas.microsoft.com/office/drawing/2014/main" id="{C41BA70D-8244-4B80-A37D-A07A146D35FB}"/>
                  </a:ext>
                </a:extLst>
              </p:cNvPr>
              <p:cNvSpPr/>
              <p:nvPr/>
            </p:nvSpPr>
            <p:spPr>
              <a:xfrm>
                <a:off x="6646899" y="1678340"/>
                <a:ext cx="1145174" cy="1147454"/>
              </a:xfrm>
              <a:prstGeom prst="round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8D4643C3-4D8F-4A98-A0A6-C76CA7454438}"/>
                  </a:ext>
                </a:extLst>
              </p:cNvPr>
              <p:cNvSpPr/>
              <p:nvPr/>
            </p:nvSpPr>
            <p:spPr>
              <a:xfrm>
                <a:off x="6377590" y="2014728"/>
                <a:ext cx="531556" cy="584775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549E5CB0-4D51-420F-B4E0-BFA206D6E43A}"/>
                </a:ext>
              </a:extLst>
            </p:cNvPr>
            <p:cNvSpPr txBox="1"/>
            <p:nvPr/>
          </p:nvSpPr>
          <p:spPr>
            <a:xfrm>
              <a:off x="8451131" y="2828320"/>
              <a:ext cx="605065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Đ</a:t>
              </a: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2422996-8E29-4760-9B52-0B760C9F4EA0}"/>
              </a:ext>
            </a:extLst>
          </p:cNvPr>
          <p:cNvGrpSpPr/>
          <p:nvPr/>
        </p:nvGrpSpPr>
        <p:grpSpPr>
          <a:xfrm>
            <a:off x="7911768" y="5376031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214DE88B-B6A8-409D-9BC9-8B615A754080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3D0A4B56-D993-4039-8616-F23101AB3E10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BFAF6E03-0C0B-478C-A11B-8137B71CE766}"/>
              </a:ext>
            </a:extLst>
          </p:cNvPr>
          <p:cNvGrpSpPr/>
          <p:nvPr/>
        </p:nvGrpSpPr>
        <p:grpSpPr>
          <a:xfrm>
            <a:off x="7903736" y="4000228"/>
            <a:ext cx="1414483" cy="1147454"/>
            <a:chOff x="6377590" y="1678340"/>
            <a:chExt cx="1414483" cy="1147454"/>
          </a:xfrm>
          <a:solidFill>
            <a:srgbClr val="BFE363"/>
          </a:solidFill>
        </p:grpSpPr>
        <p:sp>
          <p:nvSpPr>
            <p:cNvPr id="46" name="Rectangle: Rounded Corners 45">
              <a:extLst>
                <a:ext uri="{FF2B5EF4-FFF2-40B4-BE49-F238E27FC236}">
                  <a16:creationId xmlns:a16="http://schemas.microsoft.com/office/drawing/2014/main" id="{F5A86FD9-B00B-4B4A-9D63-5B6B6A82E32C}"/>
                </a:ext>
              </a:extLst>
            </p:cNvPr>
            <p:cNvSpPr/>
            <p:nvPr/>
          </p:nvSpPr>
          <p:spPr>
            <a:xfrm>
              <a:off x="6646899" y="1678340"/>
              <a:ext cx="1145174" cy="1147454"/>
            </a:xfrm>
            <a:prstGeom prst="round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b="1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7672B258-0FA0-4F3D-BE8D-C8D0B73B694E}"/>
                </a:ext>
              </a:extLst>
            </p:cNvPr>
            <p:cNvSpPr/>
            <p:nvPr/>
          </p:nvSpPr>
          <p:spPr>
            <a:xfrm>
              <a:off x="6377590" y="2014728"/>
              <a:ext cx="531556" cy="584775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0455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-0.23138 0.077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38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3138 0.33125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165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85185E-6 L -0.23138 -0.1023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76" y="-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hart, waterfall chart&#10;&#10;Description automatically generated">
            <a:extLst>
              <a:ext uri="{FF2B5EF4-FFF2-40B4-BE49-F238E27FC236}">
                <a16:creationId xmlns:a16="http://schemas.microsoft.com/office/drawing/2014/main" id="{0E0E4F61-3A82-440C-B7D1-335B313E4C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574425" y="3359477"/>
            <a:ext cx="9539859" cy="1481175"/>
            <a:chOff x="907706" y="3614103"/>
            <a:chExt cx="11717945" cy="1480217"/>
          </a:xfrm>
        </p:grpSpPr>
        <p:sp>
          <p:nvSpPr>
            <p:cNvPr id="14" name="Freeform 11"/>
            <p:cNvSpPr/>
            <p:nvPr/>
          </p:nvSpPr>
          <p:spPr>
            <a:xfrm>
              <a:off x="907706" y="3706118"/>
              <a:ext cx="624764" cy="455318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175" name="Rectangle 17"/>
            <p:cNvSpPr/>
            <p:nvPr/>
          </p:nvSpPr>
          <p:spPr>
            <a:xfrm>
              <a:off x="1565838" y="3614103"/>
              <a:ext cx="11059813" cy="148021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 h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 so sánh hai phân số có cùng mẫu số, khác mẫu số; sắp xếp ba phân số theo thứ tự.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092D34D-7642-4C11-BF68-2A818872493D}"/>
              </a:ext>
            </a:extLst>
          </p:cNvPr>
          <p:cNvGrpSpPr/>
          <p:nvPr/>
        </p:nvGrpSpPr>
        <p:grpSpPr>
          <a:xfrm>
            <a:off x="1557119" y="2253356"/>
            <a:ext cx="8348832" cy="1077218"/>
            <a:chOff x="1139430" y="2351782"/>
            <a:chExt cx="8348832" cy="1077218"/>
          </a:xfrm>
        </p:grpSpPr>
        <p:sp>
          <p:nvSpPr>
            <p:cNvPr id="7176" name="Rectangle 14"/>
            <p:cNvSpPr/>
            <p:nvPr/>
          </p:nvSpPr>
          <p:spPr>
            <a:xfrm>
              <a:off x="1790558" y="2351782"/>
              <a:ext cx="7697704" cy="107721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pt-BR" alt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ắm được cách so sánh hai phân số. </a:t>
              </a:r>
              <a:endParaRPr lang="pt-BR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1DE4858-F65A-41A3-941B-57EACC7D4761}"/>
                </a:ext>
              </a:extLst>
            </p:cNvPr>
            <p:cNvSpPr/>
            <p:nvPr/>
          </p:nvSpPr>
          <p:spPr>
            <a:xfrm>
              <a:off x="1139430" y="2434778"/>
              <a:ext cx="558800" cy="455613"/>
            </a:xfrm>
            <a:custGeom>
              <a:avLst/>
              <a:gdLst>
                <a:gd name="connsiteX0" fmla="*/ 169069 w 397669"/>
                <a:gd name="connsiteY0" fmla="*/ 176212 h 280987"/>
                <a:gd name="connsiteX1" fmla="*/ 73819 w 397669"/>
                <a:gd name="connsiteY1" fmla="*/ 97631 h 280987"/>
                <a:gd name="connsiteX2" fmla="*/ 0 w 397669"/>
                <a:gd name="connsiteY2" fmla="*/ 169068 h 280987"/>
                <a:gd name="connsiteX3" fmla="*/ 126206 w 397669"/>
                <a:gd name="connsiteY3" fmla="*/ 280987 h 280987"/>
                <a:gd name="connsiteX4" fmla="*/ 219075 w 397669"/>
                <a:gd name="connsiteY4" fmla="*/ 273843 h 280987"/>
                <a:gd name="connsiteX5" fmla="*/ 397669 w 397669"/>
                <a:gd name="connsiteY5" fmla="*/ 35718 h 280987"/>
                <a:gd name="connsiteX6" fmla="*/ 376237 w 397669"/>
                <a:gd name="connsiteY6" fmla="*/ 0 h 280987"/>
                <a:gd name="connsiteX7" fmla="*/ 169069 w 397669"/>
                <a:gd name="connsiteY7" fmla="*/ 176212 h 280987"/>
                <a:gd name="connsiteX0-1" fmla="*/ 169069 w 397669"/>
                <a:gd name="connsiteY0-2" fmla="*/ 176212 h 289079"/>
                <a:gd name="connsiteX1-3" fmla="*/ 73819 w 397669"/>
                <a:gd name="connsiteY1-4" fmla="*/ 97631 h 289079"/>
                <a:gd name="connsiteX2-5" fmla="*/ 0 w 397669"/>
                <a:gd name="connsiteY2-6" fmla="*/ 169068 h 289079"/>
                <a:gd name="connsiteX3-7" fmla="*/ 126206 w 397669"/>
                <a:gd name="connsiteY3-8" fmla="*/ 280987 h 289079"/>
                <a:gd name="connsiteX4-9" fmla="*/ 219075 w 397669"/>
                <a:gd name="connsiteY4-10" fmla="*/ 273843 h 289079"/>
                <a:gd name="connsiteX5-11" fmla="*/ 397669 w 397669"/>
                <a:gd name="connsiteY5-12" fmla="*/ 35718 h 289079"/>
                <a:gd name="connsiteX6-13" fmla="*/ 376237 w 397669"/>
                <a:gd name="connsiteY6-14" fmla="*/ 0 h 289079"/>
                <a:gd name="connsiteX7-15" fmla="*/ 169069 w 397669"/>
                <a:gd name="connsiteY7-16" fmla="*/ 176212 h 289079"/>
                <a:gd name="connsiteX0-17" fmla="*/ 169069 w 397669"/>
                <a:gd name="connsiteY0-18" fmla="*/ 176212 h 297100"/>
                <a:gd name="connsiteX1-19" fmla="*/ 73819 w 397669"/>
                <a:gd name="connsiteY1-20" fmla="*/ 97631 h 297100"/>
                <a:gd name="connsiteX2-21" fmla="*/ 0 w 397669"/>
                <a:gd name="connsiteY2-22" fmla="*/ 169068 h 297100"/>
                <a:gd name="connsiteX3-23" fmla="*/ 126206 w 397669"/>
                <a:gd name="connsiteY3-24" fmla="*/ 280987 h 297100"/>
                <a:gd name="connsiteX4-25" fmla="*/ 219075 w 397669"/>
                <a:gd name="connsiteY4-26" fmla="*/ 273843 h 297100"/>
                <a:gd name="connsiteX5-27" fmla="*/ 397669 w 397669"/>
                <a:gd name="connsiteY5-28" fmla="*/ 35718 h 297100"/>
                <a:gd name="connsiteX6-29" fmla="*/ 376237 w 397669"/>
                <a:gd name="connsiteY6-30" fmla="*/ 0 h 297100"/>
                <a:gd name="connsiteX7-31" fmla="*/ 169069 w 397669"/>
                <a:gd name="connsiteY7-32" fmla="*/ 176212 h 297100"/>
                <a:gd name="connsiteX0-33" fmla="*/ 177436 w 406036"/>
                <a:gd name="connsiteY0-34" fmla="*/ 176212 h 297100"/>
                <a:gd name="connsiteX1-35" fmla="*/ 82186 w 406036"/>
                <a:gd name="connsiteY1-36" fmla="*/ 97631 h 297100"/>
                <a:gd name="connsiteX2-37" fmla="*/ 8367 w 406036"/>
                <a:gd name="connsiteY2-38" fmla="*/ 169068 h 297100"/>
                <a:gd name="connsiteX3-39" fmla="*/ 134573 w 406036"/>
                <a:gd name="connsiteY3-40" fmla="*/ 280987 h 297100"/>
                <a:gd name="connsiteX4-41" fmla="*/ 227442 w 406036"/>
                <a:gd name="connsiteY4-42" fmla="*/ 273843 h 297100"/>
                <a:gd name="connsiteX5-43" fmla="*/ 406036 w 406036"/>
                <a:gd name="connsiteY5-44" fmla="*/ 35718 h 297100"/>
                <a:gd name="connsiteX6-45" fmla="*/ 384604 w 406036"/>
                <a:gd name="connsiteY6-46" fmla="*/ 0 h 297100"/>
                <a:gd name="connsiteX7-47" fmla="*/ 177436 w 406036"/>
                <a:gd name="connsiteY7-48" fmla="*/ 176212 h 297100"/>
                <a:gd name="connsiteX0-49" fmla="*/ 179971 w 408571"/>
                <a:gd name="connsiteY0-50" fmla="*/ 176212 h 297100"/>
                <a:gd name="connsiteX1-51" fmla="*/ 84721 w 408571"/>
                <a:gd name="connsiteY1-52" fmla="*/ 97631 h 297100"/>
                <a:gd name="connsiteX2-53" fmla="*/ 10902 w 408571"/>
                <a:gd name="connsiteY2-54" fmla="*/ 169068 h 297100"/>
                <a:gd name="connsiteX3-55" fmla="*/ 137108 w 408571"/>
                <a:gd name="connsiteY3-56" fmla="*/ 280987 h 297100"/>
                <a:gd name="connsiteX4-57" fmla="*/ 229977 w 408571"/>
                <a:gd name="connsiteY4-58" fmla="*/ 273843 h 297100"/>
                <a:gd name="connsiteX5-59" fmla="*/ 408571 w 408571"/>
                <a:gd name="connsiteY5-60" fmla="*/ 35718 h 297100"/>
                <a:gd name="connsiteX6-61" fmla="*/ 387139 w 408571"/>
                <a:gd name="connsiteY6-62" fmla="*/ 0 h 297100"/>
                <a:gd name="connsiteX7-63" fmla="*/ 179971 w 408571"/>
                <a:gd name="connsiteY7-64" fmla="*/ 176212 h 297100"/>
                <a:gd name="connsiteX0-65" fmla="*/ 179971 w 408571"/>
                <a:gd name="connsiteY0-66" fmla="*/ 176212 h 297100"/>
                <a:gd name="connsiteX1-67" fmla="*/ 84721 w 408571"/>
                <a:gd name="connsiteY1-68" fmla="*/ 97631 h 297100"/>
                <a:gd name="connsiteX2-69" fmla="*/ 10902 w 408571"/>
                <a:gd name="connsiteY2-70" fmla="*/ 169068 h 297100"/>
                <a:gd name="connsiteX3-71" fmla="*/ 137108 w 408571"/>
                <a:gd name="connsiteY3-72" fmla="*/ 280987 h 297100"/>
                <a:gd name="connsiteX4-73" fmla="*/ 229977 w 408571"/>
                <a:gd name="connsiteY4-74" fmla="*/ 273843 h 297100"/>
                <a:gd name="connsiteX5-75" fmla="*/ 408571 w 408571"/>
                <a:gd name="connsiteY5-76" fmla="*/ 35718 h 297100"/>
                <a:gd name="connsiteX6-77" fmla="*/ 387139 w 408571"/>
                <a:gd name="connsiteY6-78" fmla="*/ 0 h 297100"/>
                <a:gd name="connsiteX7-79" fmla="*/ 179971 w 408571"/>
                <a:gd name="connsiteY7-80" fmla="*/ 176212 h 297100"/>
                <a:gd name="connsiteX0-81" fmla="*/ 179971 w 408571"/>
                <a:gd name="connsiteY0-82" fmla="*/ 176212 h 297100"/>
                <a:gd name="connsiteX1-83" fmla="*/ 84721 w 408571"/>
                <a:gd name="connsiteY1-84" fmla="*/ 97631 h 297100"/>
                <a:gd name="connsiteX2-85" fmla="*/ 10902 w 408571"/>
                <a:gd name="connsiteY2-86" fmla="*/ 169068 h 297100"/>
                <a:gd name="connsiteX3-87" fmla="*/ 137108 w 408571"/>
                <a:gd name="connsiteY3-88" fmla="*/ 280987 h 297100"/>
                <a:gd name="connsiteX4-89" fmla="*/ 229977 w 408571"/>
                <a:gd name="connsiteY4-90" fmla="*/ 273843 h 297100"/>
                <a:gd name="connsiteX5-91" fmla="*/ 408571 w 408571"/>
                <a:gd name="connsiteY5-92" fmla="*/ 35718 h 297100"/>
                <a:gd name="connsiteX6-93" fmla="*/ 387139 w 408571"/>
                <a:gd name="connsiteY6-94" fmla="*/ 0 h 297100"/>
                <a:gd name="connsiteX7-95" fmla="*/ 179971 w 408571"/>
                <a:gd name="connsiteY7-96" fmla="*/ 176212 h 297100"/>
                <a:gd name="connsiteX0-97" fmla="*/ 179971 w 408571"/>
                <a:gd name="connsiteY0-98" fmla="*/ 176212 h 297100"/>
                <a:gd name="connsiteX1-99" fmla="*/ 84721 w 408571"/>
                <a:gd name="connsiteY1-100" fmla="*/ 97631 h 297100"/>
                <a:gd name="connsiteX2-101" fmla="*/ 10902 w 408571"/>
                <a:gd name="connsiteY2-102" fmla="*/ 169068 h 297100"/>
                <a:gd name="connsiteX3-103" fmla="*/ 137108 w 408571"/>
                <a:gd name="connsiteY3-104" fmla="*/ 280987 h 297100"/>
                <a:gd name="connsiteX4-105" fmla="*/ 229977 w 408571"/>
                <a:gd name="connsiteY4-106" fmla="*/ 273843 h 297100"/>
                <a:gd name="connsiteX5-107" fmla="*/ 408571 w 408571"/>
                <a:gd name="connsiteY5-108" fmla="*/ 35718 h 297100"/>
                <a:gd name="connsiteX6-109" fmla="*/ 387139 w 408571"/>
                <a:gd name="connsiteY6-110" fmla="*/ 0 h 297100"/>
                <a:gd name="connsiteX7-111" fmla="*/ 179971 w 408571"/>
                <a:gd name="connsiteY7-112" fmla="*/ 176212 h 297100"/>
                <a:gd name="connsiteX0-113" fmla="*/ 179971 w 408571"/>
                <a:gd name="connsiteY0-114" fmla="*/ 176212 h 297100"/>
                <a:gd name="connsiteX1-115" fmla="*/ 84721 w 408571"/>
                <a:gd name="connsiteY1-116" fmla="*/ 97631 h 297100"/>
                <a:gd name="connsiteX2-117" fmla="*/ 10902 w 408571"/>
                <a:gd name="connsiteY2-118" fmla="*/ 169068 h 297100"/>
                <a:gd name="connsiteX3-119" fmla="*/ 137108 w 408571"/>
                <a:gd name="connsiteY3-120" fmla="*/ 280987 h 297100"/>
                <a:gd name="connsiteX4-121" fmla="*/ 229977 w 408571"/>
                <a:gd name="connsiteY4-122" fmla="*/ 273843 h 297100"/>
                <a:gd name="connsiteX5-123" fmla="*/ 408571 w 408571"/>
                <a:gd name="connsiteY5-124" fmla="*/ 35718 h 297100"/>
                <a:gd name="connsiteX6-125" fmla="*/ 387139 w 408571"/>
                <a:gd name="connsiteY6-126" fmla="*/ 0 h 297100"/>
                <a:gd name="connsiteX7-127" fmla="*/ 179971 w 408571"/>
                <a:gd name="connsiteY7-128" fmla="*/ 176212 h 297100"/>
                <a:gd name="connsiteX0-129" fmla="*/ 179971 w 425397"/>
                <a:gd name="connsiteY0-130" fmla="*/ 176212 h 297100"/>
                <a:gd name="connsiteX1-131" fmla="*/ 84721 w 425397"/>
                <a:gd name="connsiteY1-132" fmla="*/ 97631 h 297100"/>
                <a:gd name="connsiteX2-133" fmla="*/ 10902 w 425397"/>
                <a:gd name="connsiteY2-134" fmla="*/ 169068 h 297100"/>
                <a:gd name="connsiteX3-135" fmla="*/ 137108 w 425397"/>
                <a:gd name="connsiteY3-136" fmla="*/ 280987 h 297100"/>
                <a:gd name="connsiteX4-137" fmla="*/ 229977 w 425397"/>
                <a:gd name="connsiteY4-138" fmla="*/ 273843 h 297100"/>
                <a:gd name="connsiteX5-139" fmla="*/ 408571 w 425397"/>
                <a:gd name="connsiteY5-140" fmla="*/ 35718 h 297100"/>
                <a:gd name="connsiteX6-141" fmla="*/ 387139 w 425397"/>
                <a:gd name="connsiteY6-142" fmla="*/ 0 h 297100"/>
                <a:gd name="connsiteX7-143" fmla="*/ 179971 w 425397"/>
                <a:gd name="connsiteY7-144" fmla="*/ 176212 h 297100"/>
                <a:gd name="connsiteX0-145" fmla="*/ 179971 w 445220"/>
                <a:gd name="connsiteY0-146" fmla="*/ 184370 h 305258"/>
                <a:gd name="connsiteX1-147" fmla="*/ 84721 w 445220"/>
                <a:gd name="connsiteY1-148" fmla="*/ 105789 h 305258"/>
                <a:gd name="connsiteX2-149" fmla="*/ 10902 w 445220"/>
                <a:gd name="connsiteY2-150" fmla="*/ 177226 h 305258"/>
                <a:gd name="connsiteX3-151" fmla="*/ 137108 w 445220"/>
                <a:gd name="connsiteY3-152" fmla="*/ 289145 h 305258"/>
                <a:gd name="connsiteX4-153" fmla="*/ 229977 w 445220"/>
                <a:gd name="connsiteY4-154" fmla="*/ 282001 h 305258"/>
                <a:gd name="connsiteX5-155" fmla="*/ 408571 w 445220"/>
                <a:gd name="connsiteY5-156" fmla="*/ 43876 h 305258"/>
                <a:gd name="connsiteX6-157" fmla="*/ 387139 w 445220"/>
                <a:gd name="connsiteY6-158" fmla="*/ 8158 h 305258"/>
                <a:gd name="connsiteX7-159" fmla="*/ 179971 w 445220"/>
                <a:gd name="connsiteY7-160" fmla="*/ 184370 h 30525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</a:cxnLst>
              <a:rect l="l" t="t" r="r" b="b"/>
              <a:pathLst>
                <a:path w="445220" h="305258">
                  <a:moveTo>
                    <a:pt x="179971" y="184370"/>
                  </a:moveTo>
                  <a:lnTo>
                    <a:pt x="84721" y="105789"/>
                  </a:lnTo>
                  <a:cubicBezTo>
                    <a:pt x="31540" y="79595"/>
                    <a:pt x="-24023" y="115314"/>
                    <a:pt x="10902" y="177226"/>
                  </a:cubicBezTo>
                  <a:lnTo>
                    <a:pt x="137108" y="289145"/>
                  </a:lnTo>
                  <a:cubicBezTo>
                    <a:pt x="170445" y="310576"/>
                    <a:pt x="199021" y="312957"/>
                    <a:pt x="229977" y="282001"/>
                  </a:cubicBezTo>
                  <a:cubicBezTo>
                    <a:pt x="277602" y="197863"/>
                    <a:pt x="322846" y="108963"/>
                    <a:pt x="408571" y="43876"/>
                  </a:cubicBezTo>
                  <a:cubicBezTo>
                    <a:pt x="453815" y="17683"/>
                    <a:pt x="468102" y="-15654"/>
                    <a:pt x="387139" y="8158"/>
                  </a:cubicBezTo>
                  <a:cubicBezTo>
                    <a:pt x="287127" y="35939"/>
                    <a:pt x="234739" y="125633"/>
                    <a:pt x="179971" y="184370"/>
                  </a:cubicBezTo>
                  <a:close/>
                </a:path>
              </a:pathLst>
            </a:custGeom>
            <a:solidFill>
              <a:schemeClr val="accent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47F258D-4578-49F4-A627-EF05926447E2}"/>
              </a:ext>
            </a:extLst>
          </p:cNvPr>
          <p:cNvSpPr txBox="1"/>
          <p:nvPr/>
        </p:nvSpPr>
        <p:spPr>
          <a:xfrm>
            <a:off x="5034844" y="994272"/>
            <a:ext cx="261902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1">
                    <a:lumMod val="50000"/>
                  </a:schemeClr>
                </a:solidFill>
              </a:rPr>
              <a:t>MỤC TIÊU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16314" y="2491729"/>
            <a:ext cx="9678573" cy="29706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*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3522" y="872366"/>
            <a:ext cx="52060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So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D106A0C-DF85-4E19-8B7B-1D352B52BE7B}"/>
                  </a:ext>
                </a:extLst>
              </p:cNvPr>
              <p:cNvSpPr/>
              <p:nvPr/>
            </p:nvSpPr>
            <p:spPr>
              <a:xfrm>
                <a:off x="5049013" y="68601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D106A0C-DF85-4E19-8B7B-1D352B52BE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013" y="686010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7A76A13-9ADC-423B-AEE2-73AE1ADBC25B}"/>
                  </a:ext>
                </a:extLst>
              </p:cNvPr>
              <p:cNvSpPr/>
              <p:nvPr/>
            </p:nvSpPr>
            <p:spPr>
              <a:xfrm>
                <a:off x="6096000" y="696377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B7A76A13-9ADC-423B-AEE2-73AE1ADBC2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696377"/>
                <a:ext cx="793963" cy="11787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WordArt 47">
            <a:extLst>
              <a:ext uri="{FF2B5EF4-FFF2-40B4-BE49-F238E27FC236}">
                <a16:creationId xmlns:a16="http://schemas.microsoft.com/office/drawing/2014/main" id="{7FC3696A-92D2-4D1E-85B8-C487A48849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866646" y="1146926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5E4C93C-BD05-4EF8-B327-8E7372108218}"/>
                  </a:ext>
                </a:extLst>
              </p:cNvPr>
              <p:cNvSpPr/>
              <p:nvPr/>
            </p:nvSpPr>
            <p:spPr>
              <a:xfrm>
                <a:off x="7777633" y="696377"/>
                <a:ext cx="793963" cy="11787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5E4C93C-BD05-4EF8-B327-8E73721082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7633" y="696377"/>
                <a:ext cx="793963" cy="11787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403E51-AF8F-4A3C-B578-F0F7D18E5356}"/>
              </a:ext>
            </a:extLst>
          </p:cNvPr>
          <p:cNvSpPr txBox="1"/>
          <p:nvPr/>
        </p:nvSpPr>
        <p:spPr>
          <a:xfrm>
            <a:off x="5687879" y="929379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4337117-50F8-4FBB-AF4C-5D41A6972880}"/>
                  </a:ext>
                </a:extLst>
              </p:cNvPr>
              <p:cNvSpPr/>
              <p:nvPr/>
            </p:nvSpPr>
            <p:spPr>
              <a:xfrm>
                <a:off x="8800950" y="696377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74337117-50F8-4FBB-AF4C-5D41A69728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0950" y="696377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075D56F4-7D42-4A5A-9BBC-C6EFAA0F63B2}"/>
              </a:ext>
            </a:extLst>
          </p:cNvPr>
          <p:cNvSpPr txBox="1"/>
          <p:nvPr/>
        </p:nvSpPr>
        <p:spPr>
          <a:xfrm>
            <a:off x="8403968" y="91677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24" name="WordArt 51">
            <a:extLst>
              <a:ext uri="{FF2B5EF4-FFF2-40B4-BE49-F238E27FC236}">
                <a16:creationId xmlns:a16="http://schemas.microsoft.com/office/drawing/2014/main" id="{3170FCC3-5E87-4FB9-94BD-40078E9F011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8582735" y="1135276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A3F01B3F-CD04-4321-93D1-10AFA1F3E1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17BFAA4E-F399-41F1-9787-23286B953DD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6">
              <a:extLst>
                <a:ext uri="{FF2B5EF4-FFF2-40B4-BE49-F238E27FC236}">
                  <a16:creationId xmlns:a16="http://schemas.microsoft.com/office/drawing/2014/main" id="{D3BB9CE3-39A0-4BF3-939E-3DA4F950BE8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FE8CF2A3-DE0C-4367-B1D3-41578CF6DDA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8">
              <a:extLst>
                <a:ext uri="{FF2B5EF4-FFF2-40B4-BE49-F238E27FC236}">
                  <a16:creationId xmlns:a16="http://schemas.microsoft.com/office/drawing/2014/main" id="{FEB10AA3-91FE-48D1-B343-7D490A07477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  <p:bldP spid="21" grpId="0"/>
      <p:bldP spid="2" grpId="0"/>
      <p:bldP spid="22" grpId="0"/>
      <p:bldP spid="23" grpId="0"/>
      <p:bldP spid="23" grpId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8509" y="5087924"/>
            <a:ext cx="113024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18774"/>
              </p:ext>
            </p:extLst>
          </p:nvPr>
        </p:nvGraphicFramePr>
        <p:xfrm>
          <a:off x="1964065" y="1981304"/>
          <a:ext cx="8643288" cy="122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48463200" imgH="8534400" progId="Equation.DSMT4">
                  <p:embed/>
                </p:oleObj>
              </mc:Choice>
              <mc:Fallback>
                <p:oleObj name="Equation" r:id="rId4" imgW="48463200" imgH="8534400" progId="Equation.DSMT4">
                  <p:embed/>
                  <p:pic>
                    <p:nvPicPr>
                      <p:cNvPr id="0" name="Object 1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4065" y="1981304"/>
                        <a:ext cx="8643288" cy="122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923989" y="3521510"/>
            <a:ext cx="5952407" cy="1250745"/>
            <a:chOff x="2168805" y="4661097"/>
            <a:chExt cx="5952407" cy="125074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895600" y="4661097"/>
            <a:ext cx="260985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6" imgW="14630400" imgH="8534400" progId="Equation.DSMT4">
                    <p:embed/>
                  </p:oleObj>
                </mc:Choice>
                <mc:Fallback>
                  <p:oleObj name="Equation" r:id="rId6" imgW="14630400" imgH="8534400" progId="Equation.DSMT4">
                    <p:embed/>
                    <p:pic>
                      <p:nvPicPr>
                        <p:cNvPr id="0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95600" y="4661097"/>
                          <a:ext cx="260985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168805" y="4954888"/>
              <a:ext cx="6504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17705" y="4954887"/>
              <a:ext cx="117125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545729"/>
                </p:ext>
              </p:extLst>
            </p:nvPr>
          </p:nvGraphicFramePr>
          <p:xfrm>
            <a:off x="6000312" y="4687880"/>
            <a:ext cx="2120900" cy="1223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8" imgW="11887200" imgH="8534400" progId="Equation.DSMT4">
                    <p:embed/>
                  </p:oleObj>
                </mc:Choice>
                <mc:Fallback>
                  <p:oleObj name="Equation" r:id="rId8" imgW="11887200" imgH="8534400" progId="Equation.DSMT4">
                    <p:embed/>
                    <p:pic>
                      <p:nvPicPr>
                        <p:cNvPr id="0" name="Object 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000312" y="4687880"/>
                          <a:ext cx="2120900" cy="1223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5"/>
          <p:cNvSpPr txBox="1"/>
          <p:nvPr/>
        </p:nvSpPr>
        <p:spPr>
          <a:xfrm>
            <a:off x="523271" y="748001"/>
            <a:ext cx="55142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So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155E16F-1534-4954-8BDF-A5C18FF42BD9}"/>
                  </a:ext>
                </a:extLst>
              </p:cNvPr>
              <p:cNvSpPr/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155E16F-1534-4954-8BDF-A5C18FF42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018" y="499219"/>
                <a:ext cx="793963" cy="10157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F585D80-6F74-4AD6-953C-EE52A022D11C}"/>
                  </a:ext>
                </a:extLst>
              </p:cNvPr>
              <p:cNvSpPr/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F585D80-6F74-4AD6-953C-EE52A022D1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5989" y="527524"/>
                <a:ext cx="793963" cy="10257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F3C0355F-1436-4EB4-AA5E-D01B827175FC}"/>
              </a:ext>
            </a:extLst>
          </p:cNvPr>
          <p:cNvSpPr txBox="1"/>
          <p:nvPr/>
        </p:nvSpPr>
        <p:spPr>
          <a:xfrm>
            <a:off x="6423091" y="69285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950FA60D-3DD4-4D7E-B2B5-0BF016B113AC}"/>
              </a:ext>
            </a:extLst>
          </p:cNvPr>
          <p:cNvSpPr txBox="1"/>
          <p:nvPr/>
        </p:nvSpPr>
        <p:spPr>
          <a:xfrm>
            <a:off x="458284" y="2175835"/>
            <a:ext cx="125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1" name="Group 4">
            <a:extLst>
              <a:ext uri="{FF2B5EF4-FFF2-40B4-BE49-F238E27FC236}">
                <a16:creationId xmlns:a16="http://schemas.microsoft.com/office/drawing/2014/main" id="{687ADCE2-BADB-4404-BED9-BFF6461259C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2" name="Freeform 5">
              <a:extLst>
                <a:ext uri="{FF2B5EF4-FFF2-40B4-BE49-F238E27FC236}">
                  <a16:creationId xmlns:a16="http://schemas.microsoft.com/office/drawing/2014/main" id="{9520DDB4-2942-4A5C-8E9D-83833AE7CC5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6">
              <a:extLst>
                <a:ext uri="{FF2B5EF4-FFF2-40B4-BE49-F238E27FC236}">
                  <a16:creationId xmlns:a16="http://schemas.microsoft.com/office/drawing/2014/main" id="{1372FC2D-3F78-4073-B5CC-D2AD2DF1DB5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7">
              <a:extLst>
                <a:ext uri="{FF2B5EF4-FFF2-40B4-BE49-F238E27FC236}">
                  <a16:creationId xmlns:a16="http://schemas.microsoft.com/office/drawing/2014/main" id="{7C21C65B-D1D9-42BF-A614-A62DA525C39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Freeform 8">
              <a:extLst>
                <a:ext uri="{FF2B5EF4-FFF2-40B4-BE49-F238E27FC236}">
                  <a16:creationId xmlns:a16="http://schemas.microsoft.com/office/drawing/2014/main" id="{2568FCEA-68B8-454E-B074-14828E30598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art, waterfall chart&#10;&#10;Description automatically generated">
            <a:extLst>
              <a:ext uri="{FF2B5EF4-FFF2-40B4-BE49-F238E27FC236}">
                <a16:creationId xmlns:a16="http://schemas.microsoft.com/office/drawing/2014/main" id="{444BB055-186C-4D6E-9757-FA1AF8228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0936" y="2103437"/>
            <a:ext cx="5956862" cy="1325563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917054" y="757438"/>
            <a:ext cx="802005" cy="2284145"/>
          </a:xfrm>
          <a:prstGeom prst="roundRect">
            <a:avLst/>
          </a:prstGeom>
          <a:ln>
            <a:prstDash val="dash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  <a:p>
            <a:pPr algn="ctr"/>
            <a:r>
              <a:rPr lang="en-US" sz="4400" b="1" dirty="0"/>
              <a:t>&gt;</a:t>
            </a:r>
          </a:p>
          <a:p>
            <a:pPr algn="ctr"/>
            <a:r>
              <a:rPr lang="en-US" sz="4400" b="1" dirty="0"/>
              <a:t>&lt;</a:t>
            </a:r>
          </a:p>
          <a:p>
            <a:pPr algn="ctr"/>
            <a:r>
              <a:rPr lang="en-US" sz="4400" b="1" dirty="0"/>
              <a:t>=</a:t>
            </a:r>
          </a:p>
        </p:txBody>
      </p:sp>
      <p:sp>
        <p:nvSpPr>
          <p:cNvPr id="11" name="Oval 10"/>
          <p:cNvSpPr/>
          <p:nvPr/>
        </p:nvSpPr>
        <p:spPr>
          <a:xfrm>
            <a:off x="902385" y="359565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Text Box 11"/>
          <p:cNvSpPr txBox="1"/>
          <p:nvPr/>
        </p:nvSpPr>
        <p:spPr>
          <a:xfrm>
            <a:off x="1771065" y="1546134"/>
            <a:ext cx="70802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78A585-17FB-4B63-B1CD-EF48AE0F0D12}"/>
                  </a:ext>
                </a:extLst>
              </p:cNvPr>
              <p:cNvSpPr/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478A585-17FB-4B63-B1CD-EF48AE0F0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1629" y="1836410"/>
                <a:ext cx="793963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DCA7394-B85C-4171-9943-E66EBDED67BC}"/>
                  </a:ext>
                </a:extLst>
              </p:cNvPr>
              <p:cNvSpPr/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9DCA7394-B85C-4171-9943-E66EBDED67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600" y="1864715"/>
                <a:ext cx="793963" cy="113101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WordArt 47">
            <a:extLst>
              <a:ext uri="{FF2B5EF4-FFF2-40B4-BE49-F238E27FC236}">
                <a16:creationId xmlns:a16="http://schemas.microsoft.com/office/drawing/2014/main" id="{6721291B-7604-4659-BA2F-8A341F8E9BA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33528" y="2334163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0B07C-3003-4DAA-B7FF-FA4B1E86249D}"/>
                  </a:ext>
                </a:extLst>
              </p:cNvPr>
              <p:cNvSpPr/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0B07C-3003-4DAA-B7FF-FA4B1E8624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7594" y="1822580"/>
                <a:ext cx="793963" cy="11310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0DCE6812-7FA7-425A-ADDF-69D910DC691A}"/>
              </a:ext>
            </a:extLst>
          </p:cNvPr>
          <p:cNvSpPr txBox="1"/>
          <p:nvPr/>
        </p:nvSpPr>
        <p:spPr>
          <a:xfrm>
            <a:off x="3979203" y="2059489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6DE4FB-33B1-4DA9-B982-C9B5641FDF28}"/>
                  </a:ext>
                </a:extLst>
              </p:cNvPr>
              <p:cNvSpPr/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096DE4FB-33B1-4DA9-B982-C9B5641FDF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565" y="1822580"/>
                <a:ext cx="793963" cy="11330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D8B216B1-5E42-4E56-B377-8D1BB12A25BB}"/>
              </a:ext>
            </a:extLst>
          </p:cNvPr>
          <p:cNvSpPr txBox="1"/>
          <p:nvPr/>
        </p:nvSpPr>
        <p:spPr>
          <a:xfrm>
            <a:off x="7401667" y="207977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16BD63E-6059-40DA-8629-A719F360F658}"/>
                  </a:ext>
                </a:extLst>
              </p:cNvPr>
              <p:cNvSpPr/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616BD63E-6059-40DA-8629-A719F360F6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3607" y="3915270"/>
                <a:ext cx="793963" cy="11330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A18DC6-7BD0-4EA2-9EB1-D1D01CCD633B}"/>
                  </a:ext>
                </a:extLst>
              </p:cNvPr>
              <p:cNvSpPr/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BA18DC6-7BD0-4EA2-9EB1-D1D01CCD6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0578" y="3943575"/>
                <a:ext cx="793963" cy="11294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7CACD4-2750-415B-9384-AFE992F01AB9}"/>
                  </a:ext>
                </a:extLst>
              </p:cNvPr>
              <p:cNvSpPr/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827CACD4-2750-415B-9384-AFE992F01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572" y="3901440"/>
                <a:ext cx="793963" cy="11310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169515B2-2AB8-417A-A7F8-A660B7AF9E3D}"/>
              </a:ext>
            </a:extLst>
          </p:cNvPr>
          <p:cNvSpPr txBox="1"/>
          <p:nvPr/>
        </p:nvSpPr>
        <p:spPr>
          <a:xfrm>
            <a:off x="3967680" y="4158636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954D3E-0C03-4831-8D73-C5147EB8B1E0}"/>
                  </a:ext>
                </a:extLst>
              </p:cNvPr>
              <p:cNvSpPr/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6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FE954D3E-0C03-4831-8D73-C5147EB8B1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6543" y="3901440"/>
                <a:ext cx="793963" cy="11294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A37898B-9A16-417B-84E8-7078557A6A4F}"/>
              </a:ext>
            </a:extLst>
          </p:cNvPr>
          <p:cNvSpPr txBox="1"/>
          <p:nvPr/>
        </p:nvSpPr>
        <p:spPr>
          <a:xfrm>
            <a:off x="7403645" y="4158637"/>
            <a:ext cx="7939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30" name="WordArt 47">
            <a:extLst>
              <a:ext uri="{FF2B5EF4-FFF2-40B4-BE49-F238E27FC236}">
                <a16:creationId xmlns:a16="http://schemas.microsoft.com/office/drawing/2014/main" id="{D4E7F69C-C133-4539-9B30-87AD69D076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21494" y="4413024"/>
            <a:ext cx="327025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31" name="WordArt 51">
            <a:extLst>
              <a:ext uri="{FF2B5EF4-FFF2-40B4-BE49-F238E27FC236}">
                <a16:creationId xmlns:a16="http://schemas.microsoft.com/office/drawing/2014/main" id="{7E8E91E9-E6AB-407F-91B8-6D87D21C769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 rot="10800000">
            <a:off x="4133528" y="4403498"/>
            <a:ext cx="3302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kern="1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FCBAF18-8558-4D15-9518-A442AE5E02B0}"/>
              </a:ext>
            </a:extLst>
          </p:cNvPr>
          <p:cNvSpPr txBox="1"/>
          <p:nvPr/>
        </p:nvSpPr>
        <p:spPr>
          <a:xfrm>
            <a:off x="7463024" y="2006342"/>
            <a:ext cx="5293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=</a:t>
            </a:r>
          </a:p>
        </p:txBody>
      </p:sp>
      <p:grpSp>
        <p:nvGrpSpPr>
          <p:cNvPr id="23" name="Group 4">
            <a:extLst>
              <a:ext uri="{FF2B5EF4-FFF2-40B4-BE49-F238E27FC236}">
                <a16:creationId xmlns:a16="http://schemas.microsoft.com/office/drawing/2014/main" id="{9D5CDB8F-EFF6-4970-BA01-B6D119F3521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-58057" y="-76200"/>
            <a:ext cx="12308114" cy="6934200"/>
            <a:chOff x="1650" y="-11"/>
            <a:chExt cx="4420" cy="4368"/>
          </a:xfrm>
        </p:grpSpPr>
        <p:sp>
          <p:nvSpPr>
            <p:cNvPr id="28" name="Freeform 5">
              <a:extLst>
                <a:ext uri="{FF2B5EF4-FFF2-40B4-BE49-F238E27FC236}">
                  <a16:creationId xmlns:a16="http://schemas.microsoft.com/office/drawing/2014/main" id="{E0CA2186-9385-40E6-A1A5-EEF5310A901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Freeform 6">
              <a:extLst>
                <a:ext uri="{FF2B5EF4-FFF2-40B4-BE49-F238E27FC236}">
                  <a16:creationId xmlns:a16="http://schemas.microsoft.com/office/drawing/2014/main" id="{F470104F-7073-4F24-BC33-D189C21D345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Freeform 7">
              <a:extLst>
                <a:ext uri="{FF2B5EF4-FFF2-40B4-BE49-F238E27FC236}">
                  <a16:creationId xmlns:a16="http://schemas.microsoft.com/office/drawing/2014/main" id="{37B737DE-CAEF-457F-B53A-4CE49A44E1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Freeform 8">
              <a:extLst>
                <a:ext uri="{FF2B5EF4-FFF2-40B4-BE49-F238E27FC236}">
                  <a16:creationId xmlns:a16="http://schemas.microsoft.com/office/drawing/2014/main" id="{6C83D4C9-2D66-4128-92F4-AD1D79C826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5" grpId="0"/>
      <p:bldP spid="27" grpId="0"/>
      <p:bldP spid="30" grpId="0"/>
      <p:bldP spid="31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C1A6F7E-525B-47C2-836E-E7C6ACB61F99}"/>
              </a:ext>
            </a:extLst>
          </p:cNvPr>
          <p:cNvSpPr txBox="1"/>
          <p:nvPr/>
        </p:nvSpPr>
        <p:spPr>
          <a:xfrm>
            <a:off x="1872032" y="1050911"/>
            <a:ext cx="109727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phân số sau theo thứ tự từ bé đến lớ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77F979-ECC1-42C1-959E-E40A6E6C8A6A}"/>
                  </a:ext>
                </a:extLst>
              </p:cNvPr>
              <p:cNvSpPr/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D77F979-ECC1-42C1-959E-E40A6E6C8A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032" y="2566818"/>
                <a:ext cx="793963" cy="101752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1437684-B219-4A93-826E-C747983BFAD6}"/>
                  </a:ext>
                </a:extLst>
              </p:cNvPr>
              <p:cNvSpPr/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1437684-B219-4A93-826E-C747983BFA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2423" y="2547184"/>
                <a:ext cx="793963" cy="1027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2DD00C-6713-486D-97B4-C152B4BF384A}"/>
                  </a:ext>
                </a:extLst>
              </p:cNvPr>
              <p:cNvSpPr/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652DD00C-6713-486D-97B4-C152B4BF38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848" y="2547184"/>
                <a:ext cx="793963" cy="10175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A74E619-8DBD-4668-A80E-C1B2F9F0AB1F}"/>
              </a:ext>
            </a:extLst>
          </p:cNvPr>
          <p:cNvSpPr txBox="1"/>
          <p:nvPr/>
        </p:nvSpPr>
        <p:spPr>
          <a:xfrm>
            <a:off x="1358001" y="2788498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9519BF-FD8A-4496-A54B-626921010AF7}"/>
                  </a:ext>
                </a:extLst>
              </p:cNvPr>
              <p:cNvSpPr/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809519BF-FD8A-4496-A54B-626921010A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996" y="2545132"/>
                <a:ext cx="793963" cy="10143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98B09D8-AB22-4E93-9063-1D32AC7768EE}"/>
                  </a:ext>
                </a:extLst>
              </p:cNvPr>
              <p:cNvSpPr/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98B09D8-AB22-4E93-9063-1D32AC776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967" y="2550470"/>
                <a:ext cx="793963" cy="10143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7CB963-40A0-49D9-BD7F-13470C359221}"/>
                  </a:ext>
                </a:extLst>
              </p:cNvPr>
              <p:cNvSpPr/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320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A7CB963-40A0-49D9-BD7F-13470C3592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2192" y="2569377"/>
                <a:ext cx="793963" cy="10275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1E3ECF76-8046-42D9-B1F0-1A7D4746F576}"/>
              </a:ext>
            </a:extLst>
          </p:cNvPr>
          <p:cNvSpPr txBox="1"/>
          <p:nvPr/>
        </p:nvSpPr>
        <p:spPr>
          <a:xfrm>
            <a:off x="2727961" y="2834836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8481E7-CEB4-4ABD-94FD-45155E7E6F07}"/>
              </a:ext>
            </a:extLst>
          </p:cNvPr>
          <p:cNvSpPr txBox="1"/>
          <p:nvPr/>
        </p:nvSpPr>
        <p:spPr>
          <a:xfrm>
            <a:off x="3846386" y="2834835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5D3B3C2-7452-4EB7-8080-6D747475DFB7}"/>
              </a:ext>
            </a:extLst>
          </p:cNvPr>
          <p:cNvSpPr txBox="1"/>
          <p:nvPr/>
        </p:nvSpPr>
        <p:spPr>
          <a:xfrm>
            <a:off x="7985484" y="2788499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F5775BA-B657-4C6E-B192-E213686C0F04}"/>
              </a:ext>
            </a:extLst>
          </p:cNvPr>
          <p:cNvSpPr txBox="1"/>
          <p:nvPr/>
        </p:nvSpPr>
        <p:spPr>
          <a:xfrm>
            <a:off x="9182693" y="2808390"/>
            <a:ext cx="471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414B475-34C2-4A3D-AD8E-AC21DB8A41D3}"/>
              </a:ext>
            </a:extLst>
          </p:cNvPr>
          <p:cNvSpPr txBox="1"/>
          <p:nvPr/>
        </p:nvSpPr>
        <p:spPr>
          <a:xfrm>
            <a:off x="6760133" y="2808390"/>
            <a:ext cx="7939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grpSp>
        <p:nvGrpSpPr>
          <p:cNvPr id="20" name="Group 4">
            <a:extLst>
              <a:ext uri="{FF2B5EF4-FFF2-40B4-BE49-F238E27FC236}">
                <a16:creationId xmlns:a16="http://schemas.microsoft.com/office/drawing/2014/main" id="{2D2D551A-1176-41D8-9AE5-C6D60866688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0" y="0"/>
            <a:ext cx="12308114" cy="6934200"/>
            <a:chOff x="1650" y="-11"/>
            <a:chExt cx="4420" cy="4368"/>
          </a:xfrm>
        </p:grpSpPr>
        <p:sp>
          <p:nvSpPr>
            <p:cNvPr id="21" name="Freeform 5">
              <a:extLst>
                <a:ext uri="{FF2B5EF4-FFF2-40B4-BE49-F238E27FC236}">
                  <a16:creationId xmlns:a16="http://schemas.microsoft.com/office/drawing/2014/main" id="{4DD1727B-2448-44BF-8940-EDA97AB88D0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50" y="-11"/>
              <a:ext cx="4420" cy="4368"/>
            </a:xfrm>
            <a:custGeom>
              <a:avLst/>
              <a:gdLst>
                <a:gd name="T0" fmla="*/ 1991 w 2032"/>
                <a:gd name="T1" fmla="*/ 1430 h 2008"/>
                <a:gd name="T2" fmla="*/ 1996 w 2032"/>
                <a:gd name="T3" fmla="*/ 1102 h 2008"/>
                <a:gd name="T4" fmla="*/ 1984 w 2032"/>
                <a:gd name="T5" fmla="*/ 776 h 2008"/>
                <a:gd name="T6" fmla="*/ 1987 w 2032"/>
                <a:gd name="T7" fmla="*/ 491 h 2008"/>
                <a:gd name="T8" fmla="*/ 2004 w 2032"/>
                <a:gd name="T9" fmla="*/ 256 h 2008"/>
                <a:gd name="T10" fmla="*/ 1961 w 2032"/>
                <a:gd name="T11" fmla="*/ 63 h 2008"/>
                <a:gd name="T12" fmla="*/ 1696 w 2032"/>
                <a:gd name="T13" fmla="*/ 24 h 2008"/>
                <a:gd name="T14" fmla="*/ 757 w 2032"/>
                <a:gd name="T15" fmla="*/ 6 h 2008"/>
                <a:gd name="T16" fmla="*/ 375 w 2032"/>
                <a:gd name="T17" fmla="*/ 19 h 2008"/>
                <a:gd name="T18" fmla="*/ 120 w 2032"/>
                <a:gd name="T19" fmla="*/ 19 h 2008"/>
                <a:gd name="T20" fmla="*/ 25 w 2032"/>
                <a:gd name="T21" fmla="*/ 198 h 2008"/>
                <a:gd name="T22" fmla="*/ 12 w 2032"/>
                <a:gd name="T23" fmla="*/ 431 h 2008"/>
                <a:gd name="T24" fmla="*/ 21 w 2032"/>
                <a:gd name="T25" fmla="*/ 788 h 2008"/>
                <a:gd name="T26" fmla="*/ 22 w 2032"/>
                <a:gd name="T27" fmla="*/ 1449 h 2008"/>
                <a:gd name="T28" fmla="*/ 34 w 2032"/>
                <a:gd name="T29" fmla="*/ 1720 h 2008"/>
                <a:gd name="T30" fmla="*/ 39 w 2032"/>
                <a:gd name="T31" fmla="*/ 1901 h 2008"/>
                <a:gd name="T32" fmla="*/ 292 w 2032"/>
                <a:gd name="T33" fmla="*/ 1976 h 2008"/>
                <a:gd name="T34" fmla="*/ 646 w 2032"/>
                <a:gd name="T35" fmla="*/ 1976 h 2008"/>
                <a:gd name="T36" fmla="*/ 1423 w 2032"/>
                <a:gd name="T37" fmla="*/ 1963 h 2008"/>
                <a:gd name="T38" fmla="*/ 1819 w 2032"/>
                <a:gd name="T39" fmla="*/ 1976 h 2008"/>
                <a:gd name="T40" fmla="*/ 1977 w 2032"/>
                <a:gd name="T41" fmla="*/ 1896 h 2008"/>
                <a:gd name="T42" fmla="*/ 1991 w 2032"/>
                <a:gd name="T43" fmla="*/ 1430 h 2008"/>
                <a:gd name="T44" fmla="*/ 1956 w 2032"/>
                <a:gd name="T45" fmla="*/ 1535 h 2008"/>
                <a:gd name="T46" fmla="*/ 1943 w 2032"/>
                <a:gd name="T47" fmla="*/ 1756 h 2008"/>
                <a:gd name="T48" fmla="*/ 1854 w 2032"/>
                <a:gd name="T49" fmla="*/ 1925 h 2008"/>
                <a:gd name="T50" fmla="*/ 1612 w 2032"/>
                <a:gd name="T51" fmla="*/ 1925 h 2008"/>
                <a:gd name="T52" fmla="*/ 1249 w 2032"/>
                <a:gd name="T53" fmla="*/ 1938 h 2008"/>
                <a:gd name="T54" fmla="*/ 363 w 2032"/>
                <a:gd name="T55" fmla="*/ 1926 h 2008"/>
                <a:gd name="T56" fmla="*/ 108 w 2032"/>
                <a:gd name="T57" fmla="*/ 1884 h 2008"/>
                <a:gd name="T58" fmla="*/ 67 w 2032"/>
                <a:gd name="T59" fmla="*/ 1701 h 2008"/>
                <a:gd name="T60" fmla="*/ 83 w 2032"/>
                <a:gd name="T61" fmla="*/ 1478 h 2008"/>
                <a:gd name="T62" fmla="*/ 86 w 2032"/>
                <a:gd name="T63" fmla="*/ 1208 h 2008"/>
                <a:gd name="T64" fmla="*/ 74 w 2032"/>
                <a:gd name="T65" fmla="*/ 899 h 2008"/>
                <a:gd name="T66" fmla="*/ 75 w 2032"/>
                <a:gd name="T67" fmla="*/ 588 h 2008"/>
                <a:gd name="T68" fmla="*/ 88 w 2032"/>
                <a:gd name="T69" fmla="*/ 146 h 2008"/>
                <a:gd name="T70" fmla="*/ 243 w 2032"/>
                <a:gd name="T71" fmla="*/ 66 h 2008"/>
                <a:gd name="T72" fmla="*/ 618 w 2032"/>
                <a:gd name="T73" fmla="*/ 82 h 2008"/>
                <a:gd name="T74" fmla="*/ 1355 w 2032"/>
                <a:gd name="T75" fmla="*/ 70 h 2008"/>
                <a:gd name="T76" fmla="*/ 1691 w 2032"/>
                <a:gd name="T77" fmla="*/ 70 h 2008"/>
                <a:gd name="T78" fmla="*/ 1934 w 2032"/>
                <a:gd name="T79" fmla="*/ 141 h 2008"/>
                <a:gd name="T80" fmla="*/ 1935 w 2032"/>
                <a:gd name="T81" fmla="*/ 313 h 2008"/>
                <a:gd name="T82" fmla="*/ 1946 w 2032"/>
                <a:gd name="T83" fmla="*/ 570 h 2008"/>
                <a:gd name="T84" fmla="*/ 1948 w 2032"/>
                <a:gd name="T85" fmla="*/ 1196 h 2008"/>
                <a:gd name="T86" fmla="*/ 1956 w 2032"/>
                <a:gd name="T87" fmla="*/ 1535 h 2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32" h="2008">
                  <a:moveTo>
                    <a:pt x="1991" y="1430"/>
                  </a:moveTo>
                  <a:cubicBezTo>
                    <a:pt x="1991" y="1319"/>
                    <a:pt x="2007" y="1212"/>
                    <a:pt x="1996" y="1102"/>
                  </a:cubicBezTo>
                  <a:cubicBezTo>
                    <a:pt x="1985" y="990"/>
                    <a:pt x="1970" y="888"/>
                    <a:pt x="1984" y="776"/>
                  </a:cubicBezTo>
                  <a:cubicBezTo>
                    <a:pt x="1996" y="683"/>
                    <a:pt x="1987" y="585"/>
                    <a:pt x="1987" y="491"/>
                  </a:cubicBezTo>
                  <a:cubicBezTo>
                    <a:pt x="1987" y="411"/>
                    <a:pt x="2004" y="335"/>
                    <a:pt x="2004" y="256"/>
                  </a:cubicBezTo>
                  <a:cubicBezTo>
                    <a:pt x="2004" y="194"/>
                    <a:pt x="2000" y="105"/>
                    <a:pt x="1961" y="63"/>
                  </a:cubicBezTo>
                  <a:cubicBezTo>
                    <a:pt x="1902" y="0"/>
                    <a:pt x="1771" y="20"/>
                    <a:pt x="1696" y="24"/>
                  </a:cubicBezTo>
                  <a:cubicBezTo>
                    <a:pt x="1387" y="41"/>
                    <a:pt x="1085" y="8"/>
                    <a:pt x="757" y="6"/>
                  </a:cubicBezTo>
                  <a:cubicBezTo>
                    <a:pt x="616" y="5"/>
                    <a:pt x="516" y="6"/>
                    <a:pt x="375" y="19"/>
                  </a:cubicBezTo>
                  <a:cubicBezTo>
                    <a:pt x="336" y="23"/>
                    <a:pt x="157" y="12"/>
                    <a:pt x="120" y="19"/>
                  </a:cubicBezTo>
                  <a:cubicBezTo>
                    <a:pt x="120" y="19"/>
                    <a:pt x="0" y="33"/>
                    <a:pt x="25" y="198"/>
                  </a:cubicBezTo>
                  <a:cubicBezTo>
                    <a:pt x="37" y="279"/>
                    <a:pt x="15" y="349"/>
                    <a:pt x="12" y="431"/>
                  </a:cubicBezTo>
                  <a:cubicBezTo>
                    <a:pt x="8" y="551"/>
                    <a:pt x="8" y="669"/>
                    <a:pt x="21" y="788"/>
                  </a:cubicBezTo>
                  <a:cubicBezTo>
                    <a:pt x="44" y="1006"/>
                    <a:pt x="50" y="1197"/>
                    <a:pt x="22" y="1449"/>
                  </a:cubicBezTo>
                  <a:cubicBezTo>
                    <a:pt x="12" y="1544"/>
                    <a:pt x="38" y="1624"/>
                    <a:pt x="34" y="1720"/>
                  </a:cubicBezTo>
                  <a:cubicBezTo>
                    <a:pt x="32" y="1760"/>
                    <a:pt x="18" y="1864"/>
                    <a:pt x="39" y="1901"/>
                  </a:cubicBezTo>
                  <a:cubicBezTo>
                    <a:pt x="85" y="1980"/>
                    <a:pt x="216" y="1973"/>
                    <a:pt x="292" y="1976"/>
                  </a:cubicBezTo>
                  <a:cubicBezTo>
                    <a:pt x="410" y="1981"/>
                    <a:pt x="488" y="1958"/>
                    <a:pt x="646" y="1976"/>
                  </a:cubicBezTo>
                  <a:cubicBezTo>
                    <a:pt x="911" y="2008"/>
                    <a:pt x="1156" y="1976"/>
                    <a:pt x="1423" y="1963"/>
                  </a:cubicBezTo>
                  <a:cubicBezTo>
                    <a:pt x="1540" y="1958"/>
                    <a:pt x="1701" y="1984"/>
                    <a:pt x="1819" y="1976"/>
                  </a:cubicBezTo>
                  <a:cubicBezTo>
                    <a:pt x="1888" y="1971"/>
                    <a:pt x="1949" y="1958"/>
                    <a:pt x="1977" y="1896"/>
                  </a:cubicBezTo>
                  <a:cubicBezTo>
                    <a:pt x="2032" y="1776"/>
                    <a:pt x="1991" y="1561"/>
                    <a:pt x="1991" y="1430"/>
                  </a:cubicBezTo>
                  <a:close/>
                  <a:moveTo>
                    <a:pt x="1956" y="1535"/>
                  </a:moveTo>
                  <a:cubicBezTo>
                    <a:pt x="1953" y="1613"/>
                    <a:pt x="1932" y="1679"/>
                    <a:pt x="1943" y="1756"/>
                  </a:cubicBezTo>
                  <a:cubicBezTo>
                    <a:pt x="1967" y="1912"/>
                    <a:pt x="1854" y="1925"/>
                    <a:pt x="1854" y="1925"/>
                  </a:cubicBezTo>
                  <a:cubicBezTo>
                    <a:pt x="1818" y="1932"/>
                    <a:pt x="1648" y="1922"/>
                    <a:pt x="1612" y="1925"/>
                  </a:cubicBezTo>
                  <a:cubicBezTo>
                    <a:pt x="1478" y="1938"/>
                    <a:pt x="1383" y="1939"/>
                    <a:pt x="1249" y="1938"/>
                  </a:cubicBezTo>
                  <a:cubicBezTo>
                    <a:pt x="939" y="1936"/>
                    <a:pt x="684" y="1907"/>
                    <a:pt x="363" y="1926"/>
                  </a:cubicBezTo>
                  <a:cubicBezTo>
                    <a:pt x="291" y="1930"/>
                    <a:pt x="163" y="1943"/>
                    <a:pt x="108" y="1884"/>
                  </a:cubicBezTo>
                  <a:cubicBezTo>
                    <a:pt x="71" y="1844"/>
                    <a:pt x="67" y="1760"/>
                    <a:pt x="67" y="1701"/>
                  </a:cubicBezTo>
                  <a:cubicBezTo>
                    <a:pt x="67" y="1626"/>
                    <a:pt x="83" y="1554"/>
                    <a:pt x="83" y="1478"/>
                  </a:cubicBezTo>
                  <a:cubicBezTo>
                    <a:pt x="83" y="1389"/>
                    <a:pt x="75" y="1296"/>
                    <a:pt x="86" y="1208"/>
                  </a:cubicBezTo>
                  <a:cubicBezTo>
                    <a:pt x="100" y="1102"/>
                    <a:pt x="85" y="1004"/>
                    <a:pt x="74" y="899"/>
                  </a:cubicBezTo>
                  <a:cubicBezTo>
                    <a:pt x="64" y="794"/>
                    <a:pt x="75" y="692"/>
                    <a:pt x="75" y="588"/>
                  </a:cubicBezTo>
                  <a:cubicBezTo>
                    <a:pt x="75" y="464"/>
                    <a:pt x="37" y="260"/>
                    <a:pt x="88" y="146"/>
                  </a:cubicBezTo>
                  <a:cubicBezTo>
                    <a:pt x="115" y="87"/>
                    <a:pt x="177" y="71"/>
                    <a:pt x="243" y="66"/>
                  </a:cubicBezTo>
                  <a:cubicBezTo>
                    <a:pt x="354" y="58"/>
                    <a:pt x="507" y="87"/>
                    <a:pt x="618" y="82"/>
                  </a:cubicBezTo>
                  <a:cubicBezTo>
                    <a:pt x="871" y="70"/>
                    <a:pt x="1104" y="40"/>
                    <a:pt x="1355" y="70"/>
                  </a:cubicBezTo>
                  <a:cubicBezTo>
                    <a:pt x="1504" y="87"/>
                    <a:pt x="1579" y="65"/>
                    <a:pt x="1691" y="70"/>
                  </a:cubicBezTo>
                  <a:cubicBezTo>
                    <a:pt x="1762" y="73"/>
                    <a:pt x="1901" y="53"/>
                    <a:pt x="1934" y="141"/>
                  </a:cubicBezTo>
                  <a:cubicBezTo>
                    <a:pt x="1948" y="179"/>
                    <a:pt x="1937" y="275"/>
                    <a:pt x="1935" y="313"/>
                  </a:cubicBezTo>
                  <a:cubicBezTo>
                    <a:pt x="1931" y="403"/>
                    <a:pt x="1956" y="480"/>
                    <a:pt x="1946" y="570"/>
                  </a:cubicBezTo>
                  <a:cubicBezTo>
                    <a:pt x="1920" y="808"/>
                    <a:pt x="1925" y="990"/>
                    <a:pt x="1948" y="1196"/>
                  </a:cubicBezTo>
                  <a:cubicBezTo>
                    <a:pt x="1960" y="1309"/>
                    <a:pt x="1960" y="1421"/>
                    <a:pt x="1956" y="1535"/>
                  </a:cubicBezTo>
                  <a:close/>
                </a:path>
              </a:pathLst>
            </a:custGeom>
            <a:solidFill>
              <a:srgbClr val="BFE36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Freeform 6">
              <a:extLst>
                <a:ext uri="{FF2B5EF4-FFF2-40B4-BE49-F238E27FC236}">
                  <a16:creationId xmlns:a16="http://schemas.microsoft.com/office/drawing/2014/main" id="{7A91892F-E413-4754-98D6-138CC6BEC5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8" cy="4322"/>
            </a:xfrm>
            <a:custGeom>
              <a:avLst/>
              <a:gdLst>
                <a:gd name="T0" fmla="*/ 283 w 1999"/>
                <a:gd name="T1" fmla="*/ 1974 h 1987"/>
                <a:gd name="T2" fmla="*/ 24 w 1999"/>
                <a:gd name="T3" fmla="*/ 1716 h 1987"/>
                <a:gd name="T4" fmla="*/ 13 w 1999"/>
                <a:gd name="T5" fmla="*/ 1445 h 1987"/>
                <a:gd name="T6" fmla="*/ 0 w 1999"/>
                <a:gd name="T7" fmla="*/ 560 h 1987"/>
                <a:gd name="T8" fmla="*/ 16 w 1999"/>
                <a:gd name="T9" fmla="*/ 194 h 1987"/>
                <a:gd name="T10" fmla="*/ 111 w 1999"/>
                <a:gd name="T11" fmla="*/ 14 h 1987"/>
                <a:gd name="T12" fmla="*/ 366 w 1999"/>
                <a:gd name="T13" fmla="*/ 14 h 1987"/>
                <a:gd name="T14" fmla="*/ 1498 w 1999"/>
                <a:gd name="T15" fmla="*/ 23 h 1987"/>
                <a:gd name="T16" fmla="*/ 1954 w 1999"/>
                <a:gd name="T17" fmla="*/ 58 h 1987"/>
                <a:gd name="T18" fmla="*/ 1981 w 1999"/>
                <a:gd name="T19" fmla="*/ 487 h 1987"/>
                <a:gd name="T20" fmla="*/ 1972 w 1999"/>
                <a:gd name="T21" fmla="*/ 867 h 1987"/>
                <a:gd name="T22" fmla="*/ 1985 w 1999"/>
                <a:gd name="T23" fmla="*/ 1425 h 1987"/>
                <a:gd name="T24" fmla="*/ 1999 w 1999"/>
                <a:gd name="T25" fmla="*/ 1713 h 1987"/>
                <a:gd name="T26" fmla="*/ 1759 w 1999"/>
                <a:gd name="T27" fmla="*/ 1975 h 1987"/>
                <a:gd name="T28" fmla="*/ 881 w 1999"/>
                <a:gd name="T29" fmla="*/ 1987 h 1987"/>
                <a:gd name="T30" fmla="*/ 1415 w 1999"/>
                <a:gd name="T31" fmla="*/ 1958 h 1987"/>
                <a:gd name="T32" fmla="*/ 1811 w 1999"/>
                <a:gd name="T33" fmla="*/ 1971 h 1987"/>
                <a:gd name="T34" fmla="*/ 1982 w 1999"/>
                <a:gd name="T35" fmla="*/ 1426 h 1987"/>
                <a:gd name="T36" fmla="*/ 1987 w 1999"/>
                <a:gd name="T37" fmla="*/ 1098 h 1987"/>
                <a:gd name="T38" fmla="*/ 1981 w 1999"/>
                <a:gd name="T39" fmla="*/ 659 h 1987"/>
                <a:gd name="T40" fmla="*/ 1994 w 1999"/>
                <a:gd name="T41" fmla="*/ 252 h 1987"/>
                <a:gd name="T42" fmla="*/ 1688 w 1999"/>
                <a:gd name="T43" fmla="*/ 21 h 1987"/>
                <a:gd name="T44" fmla="*/ 684 w 1999"/>
                <a:gd name="T45" fmla="*/ 3 h 1987"/>
                <a:gd name="T46" fmla="*/ 166 w 1999"/>
                <a:gd name="T47" fmla="*/ 14 h 1987"/>
                <a:gd name="T48" fmla="*/ 64 w 1999"/>
                <a:gd name="T49" fmla="*/ 38 h 1987"/>
                <a:gd name="T50" fmla="*/ 22 w 1999"/>
                <a:gd name="T51" fmla="*/ 244 h 1987"/>
                <a:gd name="T52" fmla="*/ 14 w 1999"/>
                <a:gd name="T53" fmla="*/ 784 h 1987"/>
                <a:gd name="T54" fmla="*/ 13 w 1999"/>
                <a:gd name="T55" fmla="*/ 1492 h 1987"/>
                <a:gd name="T56" fmla="*/ 21 w 1999"/>
                <a:gd name="T57" fmla="*/ 1824 h 1987"/>
                <a:gd name="T58" fmla="*/ 318 w 1999"/>
                <a:gd name="T59" fmla="*/ 1972 h 1987"/>
                <a:gd name="T60" fmla="*/ 583 w 1999"/>
                <a:gd name="T61" fmla="*/ 1917 h 1987"/>
                <a:gd name="T62" fmla="*/ 99 w 1999"/>
                <a:gd name="T63" fmla="*/ 1881 h 1987"/>
                <a:gd name="T64" fmla="*/ 74 w 1999"/>
                <a:gd name="T65" fmla="*/ 1474 h 1987"/>
                <a:gd name="T66" fmla="*/ 82 w 1999"/>
                <a:gd name="T67" fmla="*/ 1114 h 1987"/>
                <a:gd name="T68" fmla="*/ 66 w 1999"/>
                <a:gd name="T69" fmla="*/ 585 h 1987"/>
                <a:gd name="T70" fmla="*/ 79 w 1999"/>
                <a:gd name="T71" fmla="*/ 141 h 1987"/>
                <a:gd name="T72" fmla="*/ 582 w 1999"/>
                <a:gd name="T73" fmla="*/ 77 h 1987"/>
                <a:gd name="T74" fmla="*/ 1347 w 1999"/>
                <a:gd name="T75" fmla="*/ 64 h 1987"/>
                <a:gd name="T76" fmla="*/ 1683 w 1999"/>
                <a:gd name="T77" fmla="*/ 64 h 1987"/>
                <a:gd name="T78" fmla="*/ 1928 w 1999"/>
                <a:gd name="T79" fmla="*/ 136 h 1987"/>
                <a:gd name="T80" fmla="*/ 1928 w 1999"/>
                <a:gd name="T81" fmla="*/ 332 h 1987"/>
                <a:gd name="T82" fmla="*/ 1922 w 1999"/>
                <a:gd name="T83" fmla="*/ 868 h 1987"/>
                <a:gd name="T84" fmla="*/ 1949 w 1999"/>
                <a:gd name="T85" fmla="*/ 1531 h 1987"/>
                <a:gd name="T86" fmla="*/ 1940 w 1999"/>
                <a:gd name="T87" fmla="*/ 1793 h 1987"/>
                <a:gd name="T88" fmla="*/ 1795 w 1999"/>
                <a:gd name="T89" fmla="*/ 1925 h 1987"/>
                <a:gd name="T90" fmla="*/ 1303 w 1999"/>
                <a:gd name="T91" fmla="*/ 1936 h 1987"/>
                <a:gd name="T92" fmla="*/ 1604 w 1999"/>
                <a:gd name="T93" fmla="*/ 1920 h 1987"/>
                <a:gd name="T94" fmla="*/ 1846 w 1999"/>
                <a:gd name="T95" fmla="*/ 1920 h 1987"/>
                <a:gd name="T96" fmla="*/ 1937 w 1999"/>
                <a:gd name="T97" fmla="*/ 1793 h 1987"/>
                <a:gd name="T98" fmla="*/ 1946 w 1999"/>
                <a:gd name="T99" fmla="*/ 1531 h 1987"/>
                <a:gd name="T100" fmla="*/ 1919 w 1999"/>
                <a:gd name="T101" fmla="*/ 868 h 1987"/>
                <a:gd name="T102" fmla="*/ 1925 w 1999"/>
                <a:gd name="T103" fmla="*/ 332 h 1987"/>
                <a:gd name="T104" fmla="*/ 1925 w 1999"/>
                <a:gd name="T105" fmla="*/ 137 h 1987"/>
                <a:gd name="T106" fmla="*/ 1683 w 1999"/>
                <a:gd name="T107" fmla="*/ 67 h 1987"/>
                <a:gd name="T108" fmla="*/ 1347 w 1999"/>
                <a:gd name="T109" fmla="*/ 67 h 1987"/>
                <a:gd name="T110" fmla="*/ 582 w 1999"/>
                <a:gd name="T111" fmla="*/ 80 h 1987"/>
                <a:gd name="T112" fmla="*/ 82 w 1999"/>
                <a:gd name="T113" fmla="*/ 143 h 1987"/>
                <a:gd name="T114" fmla="*/ 69 w 1999"/>
                <a:gd name="T115" fmla="*/ 585 h 1987"/>
                <a:gd name="T116" fmla="*/ 85 w 1999"/>
                <a:gd name="T117" fmla="*/ 1114 h 1987"/>
                <a:gd name="T118" fmla="*/ 77 w 1999"/>
                <a:gd name="T119" fmla="*/ 1474 h 1987"/>
                <a:gd name="T120" fmla="*/ 101 w 1999"/>
                <a:gd name="T121" fmla="*/ 1879 h 1987"/>
                <a:gd name="T122" fmla="*/ 583 w 1999"/>
                <a:gd name="T123" fmla="*/ 1914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9" h="1987">
                  <a:moveTo>
                    <a:pt x="638" y="1974"/>
                  </a:moveTo>
                  <a:cubicBezTo>
                    <a:pt x="592" y="1969"/>
                    <a:pt x="553" y="1967"/>
                    <a:pt x="517" y="1967"/>
                  </a:cubicBezTo>
                  <a:cubicBezTo>
                    <a:pt x="517" y="1967"/>
                    <a:pt x="517" y="1967"/>
                    <a:pt x="517" y="1967"/>
                  </a:cubicBezTo>
                  <a:cubicBezTo>
                    <a:pt x="443" y="1967"/>
                    <a:pt x="386" y="1975"/>
                    <a:pt x="318" y="1975"/>
                  </a:cubicBezTo>
                  <a:cubicBezTo>
                    <a:pt x="318" y="1975"/>
                    <a:pt x="318" y="1975"/>
                    <a:pt x="318" y="1975"/>
                  </a:cubicBezTo>
                  <a:cubicBezTo>
                    <a:pt x="307" y="1975"/>
                    <a:pt x="295" y="1974"/>
                    <a:pt x="283" y="1974"/>
                  </a:cubicBezTo>
                  <a:cubicBezTo>
                    <a:pt x="283" y="1974"/>
                    <a:pt x="283" y="1974"/>
                    <a:pt x="283" y="1974"/>
                  </a:cubicBezTo>
                  <a:cubicBezTo>
                    <a:pt x="208" y="1971"/>
                    <a:pt x="77" y="1978"/>
                    <a:pt x="30" y="1898"/>
                  </a:cubicBezTo>
                  <a:cubicBezTo>
                    <a:pt x="30" y="1898"/>
                    <a:pt x="30" y="1898"/>
                    <a:pt x="30" y="1898"/>
                  </a:cubicBezTo>
                  <a:cubicBezTo>
                    <a:pt x="20" y="1882"/>
                    <a:pt x="18" y="1854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783"/>
                    <a:pt x="23" y="1739"/>
                    <a:pt x="24" y="1716"/>
                  </a:cubicBezTo>
                  <a:cubicBezTo>
                    <a:pt x="24" y="1716"/>
                    <a:pt x="24" y="1716"/>
                    <a:pt x="24" y="1716"/>
                  </a:cubicBezTo>
                  <a:cubicBezTo>
                    <a:pt x="24" y="1708"/>
                    <a:pt x="25" y="1700"/>
                    <a:pt x="25" y="1692"/>
                  </a:cubicBezTo>
                  <a:cubicBezTo>
                    <a:pt x="25" y="1692"/>
                    <a:pt x="25" y="1692"/>
                    <a:pt x="25" y="1692"/>
                  </a:cubicBezTo>
                  <a:cubicBezTo>
                    <a:pt x="25" y="1623"/>
                    <a:pt x="10" y="1560"/>
                    <a:pt x="10" y="1492"/>
                  </a:cubicBezTo>
                  <a:cubicBezTo>
                    <a:pt x="10" y="1492"/>
                    <a:pt x="10" y="1492"/>
                    <a:pt x="10" y="1492"/>
                  </a:cubicBezTo>
                  <a:cubicBezTo>
                    <a:pt x="10" y="1476"/>
                    <a:pt x="11" y="1461"/>
                    <a:pt x="13" y="1445"/>
                  </a:cubicBezTo>
                  <a:cubicBezTo>
                    <a:pt x="13" y="1445"/>
                    <a:pt x="13" y="1445"/>
                    <a:pt x="13" y="1445"/>
                  </a:cubicBezTo>
                  <a:cubicBezTo>
                    <a:pt x="26" y="1328"/>
                    <a:pt x="31" y="1225"/>
                    <a:pt x="31" y="1126"/>
                  </a:cubicBezTo>
                  <a:cubicBezTo>
                    <a:pt x="31" y="1126"/>
                    <a:pt x="31" y="1126"/>
                    <a:pt x="31" y="1126"/>
                  </a:cubicBezTo>
                  <a:cubicBezTo>
                    <a:pt x="31" y="1011"/>
                    <a:pt x="24" y="901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3" y="709"/>
                    <a:pt x="0" y="635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16"/>
                    <a:pt x="1" y="472"/>
                    <a:pt x="3" y="427"/>
                  </a:cubicBezTo>
                  <a:cubicBezTo>
                    <a:pt x="3" y="427"/>
                    <a:pt x="3" y="427"/>
                    <a:pt x="3" y="427"/>
                  </a:cubicBezTo>
                  <a:cubicBezTo>
                    <a:pt x="5" y="362"/>
                    <a:pt x="19" y="305"/>
                    <a:pt x="19" y="244"/>
                  </a:cubicBezTo>
                  <a:cubicBezTo>
                    <a:pt x="19" y="244"/>
                    <a:pt x="19" y="244"/>
                    <a:pt x="19" y="244"/>
                  </a:cubicBezTo>
                  <a:cubicBezTo>
                    <a:pt x="19" y="228"/>
                    <a:pt x="18" y="211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4"/>
                    <a:pt x="12" y="151"/>
                  </a:cubicBezTo>
                  <a:cubicBezTo>
                    <a:pt x="12" y="151"/>
                    <a:pt x="12" y="151"/>
                    <a:pt x="12" y="151"/>
                  </a:cubicBezTo>
                  <a:cubicBezTo>
                    <a:pt x="12" y="88"/>
                    <a:pt x="37" y="54"/>
                    <a:pt x="62" y="35"/>
                  </a:cubicBezTo>
                  <a:cubicBezTo>
                    <a:pt x="62" y="35"/>
                    <a:pt x="62" y="35"/>
                    <a:pt x="62" y="35"/>
                  </a:cubicBezTo>
                  <a:cubicBezTo>
                    <a:pt x="87" y="17"/>
                    <a:pt x="111" y="14"/>
                    <a:pt x="111" y="14"/>
                  </a:cubicBezTo>
                  <a:cubicBezTo>
                    <a:pt x="111" y="14"/>
                    <a:pt x="111" y="14"/>
                    <a:pt x="111" y="14"/>
                  </a:cubicBezTo>
                  <a:cubicBezTo>
                    <a:pt x="121" y="12"/>
                    <a:pt x="141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220" y="11"/>
                    <a:pt x="298" y="15"/>
                    <a:pt x="342" y="15"/>
                  </a:cubicBezTo>
                  <a:cubicBezTo>
                    <a:pt x="342" y="15"/>
                    <a:pt x="342" y="15"/>
                    <a:pt x="342" y="15"/>
                  </a:cubicBezTo>
                  <a:cubicBezTo>
                    <a:pt x="352" y="15"/>
                    <a:pt x="361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485" y="3"/>
                    <a:pt x="574" y="0"/>
                    <a:pt x="684" y="0"/>
                  </a:cubicBezTo>
                  <a:cubicBezTo>
                    <a:pt x="684" y="0"/>
                    <a:pt x="684" y="0"/>
                    <a:pt x="684" y="0"/>
                  </a:cubicBezTo>
                  <a:cubicBezTo>
                    <a:pt x="705" y="0"/>
                    <a:pt x="726" y="0"/>
                    <a:pt x="749" y="0"/>
                  </a:cubicBezTo>
                  <a:cubicBezTo>
                    <a:pt x="749" y="0"/>
                    <a:pt x="749" y="0"/>
                    <a:pt x="749" y="0"/>
                  </a:cubicBezTo>
                  <a:cubicBezTo>
                    <a:pt x="1010" y="2"/>
                    <a:pt x="1254" y="23"/>
                    <a:pt x="1498" y="23"/>
                  </a:cubicBezTo>
                  <a:cubicBezTo>
                    <a:pt x="1498" y="23"/>
                    <a:pt x="1498" y="23"/>
                    <a:pt x="1498" y="23"/>
                  </a:cubicBezTo>
                  <a:cubicBezTo>
                    <a:pt x="1561" y="23"/>
                    <a:pt x="1624" y="22"/>
                    <a:pt x="1687" y="18"/>
                  </a:cubicBezTo>
                  <a:cubicBezTo>
                    <a:pt x="1687" y="18"/>
                    <a:pt x="1687" y="18"/>
                    <a:pt x="1687" y="18"/>
                  </a:cubicBezTo>
                  <a:cubicBezTo>
                    <a:pt x="1719" y="17"/>
                    <a:pt x="1760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60" y="12"/>
                    <a:pt x="1919" y="21"/>
                    <a:pt x="1954" y="58"/>
                  </a:cubicBezTo>
                  <a:cubicBezTo>
                    <a:pt x="1954" y="58"/>
                    <a:pt x="1954" y="58"/>
                    <a:pt x="1954" y="58"/>
                  </a:cubicBezTo>
                  <a:cubicBezTo>
                    <a:pt x="1994" y="101"/>
                    <a:pt x="1997" y="190"/>
                    <a:pt x="1997" y="252"/>
                  </a:cubicBezTo>
                  <a:cubicBezTo>
                    <a:pt x="1997" y="252"/>
                    <a:pt x="1997" y="252"/>
                    <a:pt x="1997" y="252"/>
                  </a:cubicBezTo>
                  <a:cubicBezTo>
                    <a:pt x="1997" y="252"/>
                    <a:pt x="1997" y="252"/>
                    <a:pt x="1997" y="253"/>
                  </a:cubicBezTo>
                  <a:cubicBezTo>
                    <a:pt x="1997" y="253"/>
                    <a:pt x="1997" y="253"/>
                    <a:pt x="1997" y="253"/>
                  </a:cubicBezTo>
                  <a:cubicBezTo>
                    <a:pt x="1997" y="332"/>
                    <a:pt x="1981" y="408"/>
                    <a:pt x="1981" y="487"/>
                  </a:cubicBezTo>
                  <a:cubicBezTo>
                    <a:pt x="1981" y="487"/>
                    <a:pt x="1981" y="487"/>
                    <a:pt x="1981" y="487"/>
                  </a:cubicBezTo>
                  <a:cubicBezTo>
                    <a:pt x="1981" y="543"/>
                    <a:pt x="1984" y="601"/>
                    <a:pt x="1984" y="659"/>
                  </a:cubicBezTo>
                  <a:cubicBezTo>
                    <a:pt x="1984" y="659"/>
                    <a:pt x="1984" y="659"/>
                    <a:pt x="1984" y="659"/>
                  </a:cubicBezTo>
                  <a:cubicBezTo>
                    <a:pt x="1984" y="697"/>
                    <a:pt x="1982" y="735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4" y="804"/>
                    <a:pt x="1972" y="836"/>
                    <a:pt x="1972" y="867"/>
                  </a:cubicBezTo>
                  <a:cubicBezTo>
                    <a:pt x="1972" y="867"/>
                    <a:pt x="1972" y="867"/>
                    <a:pt x="1972" y="867"/>
                  </a:cubicBezTo>
                  <a:cubicBezTo>
                    <a:pt x="1972" y="944"/>
                    <a:pt x="1982" y="1018"/>
                    <a:pt x="1990" y="1098"/>
                  </a:cubicBezTo>
                  <a:cubicBezTo>
                    <a:pt x="1990" y="1098"/>
                    <a:pt x="1990" y="1098"/>
                    <a:pt x="1990" y="1098"/>
                  </a:cubicBezTo>
                  <a:cubicBezTo>
                    <a:pt x="1993" y="1126"/>
                    <a:pt x="1994" y="1153"/>
                    <a:pt x="1994" y="1181"/>
                  </a:cubicBezTo>
                  <a:cubicBezTo>
                    <a:pt x="1994" y="1181"/>
                    <a:pt x="1994" y="1181"/>
                    <a:pt x="1994" y="1181"/>
                  </a:cubicBezTo>
                  <a:cubicBezTo>
                    <a:pt x="1994" y="1262"/>
                    <a:pt x="1985" y="1343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3" y="1426"/>
                    <a:pt x="1983" y="1426"/>
                    <a:pt x="1983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504"/>
                    <a:pt x="1999" y="1612"/>
                    <a:pt x="1999" y="1713"/>
                  </a:cubicBezTo>
                  <a:cubicBezTo>
                    <a:pt x="1999" y="1713"/>
                    <a:pt x="1999" y="1713"/>
                    <a:pt x="1999" y="1713"/>
                  </a:cubicBezTo>
                  <a:cubicBezTo>
                    <a:pt x="1999" y="1780"/>
                    <a:pt x="1993" y="1844"/>
                    <a:pt x="1971" y="1892"/>
                  </a:cubicBezTo>
                  <a:cubicBezTo>
                    <a:pt x="1971" y="1892"/>
                    <a:pt x="1971" y="1892"/>
                    <a:pt x="1971" y="1892"/>
                  </a:cubicBezTo>
                  <a:cubicBezTo>
                    <a:pt x="1942" y="1956"/>
                    <a:pt x="1880" y="1969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794" y="1975"/>
                    <a:pt x="1777" y="1975"/>
                    <a:pt x="1759" y="1975"/>
                  </a:cubicBezTo>
                  <a:cubicBezTo>
                    <a:pt x="1759" y="1975"/>
                    <a:pt x="1759" y="1975"/>
                    <a:pt x="1759" y="1975"/>
                  </a:cubicBezTo>
                  <a:cubicBezTo>
                    <a:pt x="1662" y="1975"/>
                    <a:pt x="1545" y="1960"/>
                    <a:pt x="1450" y="1960"/>
                  </a:cubicBezTo>
                  <a:cubicBezTo>
                    <a:pt x="1450" y="1960"/>
                    <a:pt x="1450" y="1960"/>
                    <a:pt x="1450" y="1960"/>
                  </a:cubicBezTo>
                  <a:cubicBezTo>
                    <a:pt x="1438" y="1960"/>
                    <a:pt x="1426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231" y="1970"/>
                    <a:pt x="1058" y="1987"/>
                    <a:pt x="881" y="1987"/>
                  </a:cubicBezTo>
                  <a:cubicBezTo>
                    <a:pt x="881" y="1987"/>
                    <a:pt x="881" y="1987"/>
                    <a:pt x="881" y="1987"/>
                  </a:cubicBezTo>
                  <a:cubicBezTo>
                    <a:pt x="801" y="1987"/>
                    <a:pt x="720" y="1984"/>
                    <a:pt x="638" y="1974"/>
                  </a:cubicBezTo>
                  <a:close/>
                  <a:moveTo>
                    <a:pt x="638" y="1971"/>
                  </a:moveTo>
                  <a:cubicBezTo>
                    <a:pt x="720" y="1981"/>
                    <a:pt x="801" y="1984"/>
                    <a:pt x="881" y="1984"/>
                  </a:cubicBezTo>
                  <a:cubicBezTo>
                    <a:pt x="881" y="1984"/>
                    <a:pt x="881" y="1984"/>
                    <a:pt x="881" y="1984"/>
                  </a:cubicBezTo>
                  <a:cubicBezTo>
                    <a:pt x="1058" y="1984"/>
                    <a:pt x="1231" y="1967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6" y="1957"/>
                    <a:pt x="1438" y="1957"/>
                    <a:pt x="1450" y="1957"/>
                  </a:cubicBezTo>
                  <a:cubicBezTo>
                    <a:pt x="1450" y="1957"/>
                    <a:pt x="1450" y="1957"/>
                    <a:pt x="1450" y="1957"/>
                  </a:cubicBezTo>
                  <a:cubicBezTo>
                    <a:pt x="1546" y="1957"/>
                    <a:pt x="1662" y="1972"/>
                    <a:pt x="1759" y="1972"/>
                  </a:cubicBezTo>
                  <a:cubicBezTo>
                    <a:pt x="1759" y="1972"/>
                    <a:pt x="1759" y="1972"/>
                    <a:pt x="1759" y="1972"/>
                  </a:cubicBezTo>
                  <a:cubicBezTo>
                    <a:pt x="1777" y="1972"/>
                    <a:pt x="1794" y="1972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80" y="1965"/>
                    <a:pt x="1940" y="1953"/>
                    <a:pt x="1968" y="1891"/>
                  </a:cubicBezTo>
                  <a:cubicBezTo>
                    <a:pt x="1968" y="1891"/>
                    <a:pt x="1968" y="1891"/>
                    <a:pt x="1968" y="1891"/>
                  </a:cubicBezTo>
                  <a:cubicBezTo>
                    <a:pt x="1990" y="1843"/>
                    <a:pt x="1996" y="1780"/>
                    <a:pt x="1996" y="1713"/>
                  </a:cubicBezTo>
                  <a:cubicBezTo>
                    <a:pt x="1996" y="1713"/>
                    <a:pt x="1996" y="1713"/>
                    <a:pt x="1996" y="1713"/>
                  </a:cubicBezTo>
                  <a:cubicBezTo>
                    <a:pt x="1996" y="1613"/>
                    <a:pt x="1982" y="1504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342"/>
                    <a:pt x="1991" y="1262"/>
                    <a:pt x="1991" y="1181"/>
                  </a:cubicBezTo>
                  <a:cubicBezTo>
                    <a:pt x="1991" y="1181"/>
                    <a:pt x="1991" y="1181"/>
                    <a:pt x="1991" y="1181"/>
                  </a:cubicBezTo>
                  <a:cubicBezTo>
                    <a:pt x="1991" y="1153"/>
                    <a:pt x="1990" y="1126"/>
                    <a:pt x="1987" y="1098"/>
                  </a:cubicBezTo>
                  <a:cubicBezTo>
                    <a:pt x="1987" y="1098"/>
                    <a:pt x="1987" y="1098"/>
                    <a:pt x="1987" y="1098"/>
                  </a:cubicBezTo>
                  <a:cubicBezTo>
                    <a:pt x="1979" y="1019"/>
                    <a:pt x="1969" y="944"/>
                    <a:pt x="1969" y="867"/>
                  </a:cubicBezTo>
                  <a:cubicBezTo>
                    <a:pt x="1969" y="867"/>
                    <a:pt x="1969" y="867"/>
                    <a:pt x="1969" y="867"/>
                  </a:cubicBezTo>
                  <a:cubicBezTo>
                    <a:pt x="1969" y="836"/>
                    <a:pt x="1971" y="804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9" y="735"/>
                    <a:pt x="1981" y="697"/>
                    <a:pt x="1981" y="659"/>
                  </a:cubicBezTo>
                  <a:cubicBezTo>
                    <a:pt x="1981" y="659"/>
                    <a:pt x="1981" y="659"/>
                    <a:pt x="1981" y="659"/>
                  </a:cubicBezTo>
                  <a:cubicBezTo>
                    <a:pt x="1981" y="601"/>
                    <a:pt x="1978" y="543"/>
                    <a:pt x="1978" y="487"/>
                  </a:cubicBezTo>
                  <a:cubicBezTo>
                    <a:pt x="1978" y="487"/>
                    <a:pt x="1978" y="487"/>
                    <a:pt x="1978" y="487"/>
                  </a:cubicBezTo>
                  <a:cubicBezTo>
                    <a:pt x="1978" y="407"/>
                    <a:pt x="1994" y="331"/>
                    <a:pt x="1994" y="253"/>
                  </a:cubicBezTo>
                  <a:cubicBezTo>
                    <a:pt x="1994" y="253"/>
                    <a:pt x="1994" y="253"/>
                    <a:pt x="1994" y="253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252"/>
                    <a:pt x="1994" y="252"/>
                    <a:pt x="1994" y="252"/>
                  </a:cubicBezTo>
                  <a:cubicBezTo>
                    <a:pt x="1994" y="190"/>
                    <a:pt x="1991" y="101"/>
                    <a:pt x="1952" y="60"/>
                  </a:cubicBezTo>
                  <a:cubicBezTo>
                    <a:pt x="1952" y="60"/>
                    <a:pt x="1952" y="60"/>
                    <a:pt x="1952" y="60"/>
                  </a:cubicBezTo>
                  <a:cubicBezTo>
                    <a:pt x="1918" y="24"/>
                    <a:pt x="1860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60" y="15"/>
                    <a:pt x="1719" y="20"/>
                    <a:pt x="1688" y="21"/>
                  </a:cubicBezTo>
                  <a:cubicBezTo>
                    <a:pt x="1688" y="21"/>
                    <a:pt x="1688" y="21"/>
                    <a:pt x="1688" y="21"/>
                  </a:cubicBezTo>
                  <a:cubicBezTo>
                    <a:pt x="1624" y="25"/>
                    <a:pt x="1561" y="26"/>
                    <a:pt x="1498" y="26"/>
                  </a:cubicBezTo>
                  <a:cubicBezTo>
                    <a:pt x="1498" y="26"/>
                    <a:pt x="1498" y="26"/>
                    <a:pt x="1498" y="26"/>
                  </a:cubicBezTo>
                  <a:cubicBezTo>
                    <a:pt x="1254" y="26"/>
                    <a:pt x="1010" y="5"/>
                    <a:pt x="749" y="3"/>
                  </a:cubicBezTo>
                  <a:cubicBezTo>
                    <a:pt x="749" y="3"/>
                    <a:pt x="749" y="3"/>
                    <a:pt x="749" y="3"/>
                  </a:cubicBezTo>
                  <a:cubicBezTo>
                    <a:pt x="726" y="3"/>
                    <a:pt x="705" y="3"/>
                    <a:pt x="684" y="3"/>
                  </a:cubicBezTo>
                  <a:cubicBezTo>
                    <a:pt x="684" y="3"/>
                    <a:pt x="684" y="3"/>
                    <a:pt x="684" y="3"/>
                  </a:cubicBezTo>
                  <a:cubicBezTo>
                    <a:pt x="575" y="3"/>
                    <a:pt x="486" y="6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1" y="17"/>
                    <a:pt x="352" y="18"/>
                    <a:pt x="342" y="18"/>
                  </a:cubicBezTo>
                  <a:cubicBezTo>
                    <a:pt x="342" y="18"/>
                    <a:pt x="342" y="18"/>
                    <a:pt x="342" y="18"/>
                  </a:cubicBezTo>
                  <a:cubicBezTo>
                    <a:pt x="298" y="18"/>
                    <a:pt x="220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41" y="14"/>
                    <a:pt x="121" y="15"/>
                    <a:pt x="112" y="17"/>
                  </a:cubicBezTo>
                  <a:cubicBezTo>
                    <a:pt x="112" y="17"/>
                    <a:pt x="112" y="17"/>
                    <a:pt x="112" y="17"/>
                  </a:cubicBezTo>
                  <a:cubicBezTo>
                    <a:pt x="112" y="17"/>
                    <a:pt x="106" y="17"/>
                    <a:pt x="97" y="20"/>
                  </a:cubicBezTo>
                  <a:cubicBezTo>
                    <a:pt x="97" y="20"/>
                    <a:pt x="97" y="20"/>
                    <a:pt x="97" y="20"/>
                  </a:cubicBezTo>
                  <a:cubicBezTo>
                    <a:pt x="88" y="23"/>
                    <a:pt x="76" y="29"/>
                    <a:pt x="64" y="38"/>
                  </a:cubicBezTo>
                  <a:cubicBezTo>
                    <a:pt x="64" y="38"/>
                    <a:pt x="64" y="38"/>
                    <a:pt x="64" y="38"/>
                  </a:cubicBezTo>
                  <a:cubicBezTo>
                    <a:pt x="39" y="56"/>
                    <a:pt x="15" y="89"/>
                    <a:pt x="15" y="151"/>
                  </a:cubicBezTo>
                  <a:cubicBezTo>
                    <a:pt x="15" y="151"/>
                    <a:pt x="15" y="151"/>
                    <a:pt x="15" y="151"/>
                  </a:cubicBezTo>
                  <a:cubicBezTo>
                    <a:pt x="15" y="164"/>
                    <a:pt x="16" y="178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1" y="211"/>
                    <a:pt x="22" y="228"/>
                    <a:pt x="22" y="244"/>
                  </a:cubicBezTo>
                  <a:cubicBezTo>
                    <a:pt x="22" y="244"/>
                    <a:pt x="22" y="244"/>
                    <a:pt x="22" y="244"/>
                  </a:cubicBezTo>
                  <a:cubicBezTo>
                    <a:pt x="22" y="306"/>
                    <a:pt x="8" y="362"/>
                    <a:pt x="6" y="427"/>
                  </a:cubicBezTo>
                  <a:cubicBezTo>
                    <a:pt x="6" y="427"/>
                    <a:pt x="6" y="427"/>
                    <a:pt x="6" y="427"/>
                  </a:cubicBezTo>
                  <a:cubicBezTo>
                    <a:pt x="4" y="472"/>
                    <a:pt x="3" y="516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635"/>
                    <a:pt x="6" y="709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27" y="901"/>
                    <a:pt x="34" y="1011"/>
                    <a:pt x="34" y="1126"/>
                  </a:cubicBezTo>
                  <a:cubicBezTo>
                    <a:pt x="34" y="1126"/>
                    <a:pt x="34" y="1126"/>
                    <a:pt x="34" y="1126"/>
                  </a:cubicBezTo>
                  <a:cubicBezTo>
                    <a:pt x="34" y="1225"/>
                    <a:pt x="29" y="1329"/>
                    <a:pt x="16" y="1445"/>
                  </a:cubicBezTo>
                  <a:cubicBezTo>
                    <a:pt x="16" y="1445"/>
                    <a:pt x="16" y="1445"/>
                    <a:pt x="16" y="1445"/>
                  </a:cubicBezTo>
                  <a:cubicBezTo>
                    <a:pt x="14" y="1461"/>
                    <a:pt x="13" y="1477"/>
                    <a:pt x="13" y="1492"/>
                  </a:cubicBezTo>
                  <a:cubicBezTo>
                    <a:pt x="13" y="1492"/>
                    <a:pt x="13" y="1492"/>
                    <a:pt x="13" y="1492"/>
                  </a:cubicBezTo>
                  <a:cubicBezTo>
                    <a:pt x="13" y="1560"/>
                    <a:pt x="28" y="1622"/>
                    <a:pt x="28" y="1692"/>
                  </a:cubicBezTo>
                  <a:cubicBezTo>
                    <a:pt x="28" y="1692"/>
                    <a:pt x="28" y="1692"/>
                    <a:pt x="28" y="1692"/>
                  </a:cubicBezTo>
                  <a:cubicBezTo>
                    <a:pt x="28" y="1700"/>
                    <a:pt x="27" y="1708"/>
                    <a:pt x="27" y="1716"/>
                  </a:cubicBezTo>
                  <a:cubicBezTo>
                    <a:pt x="27" y="1716"/>
                    <a:pt x="27" y="1716"/>
                    <a:pt x="27" y="1716"/>
                  </a:cubicBezTo>
                  <a:cubicBezTo>
                    <a:pt x="26" y="1739"/>
                    <a:pt x="21" y="1784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54"/>
                    <a:pt x="24" y="1881"/>
                    <a:pt x="32" y="1896"/>
                  </a:cubicBezTo>
                  <a:cubicBezTo>
                    <a:pt x="32" y="1896"/>
                    <a:pt x="32" y="1896"/>
                    <a:pt x="32" y="1896"/>
                  </a:cubicBezTo>
                  <a:cubicBezTo>
                    <a:pt x="78" y="1974"/>
                    <a:pt x="208" y="1968"/>
                    <a:pt x="284" y="1971"/>
                  </a:cubicBezTo>
                  <a:cubicBezTo>
                    <a:pt x="284" y="1971"/>
                    <a:pt x="284" y="1971"/>
                    <a:pt x="284" y="1971"/>
                  </a:cubicBezTo>
                  <a:cubicBezTo>
                    <a:pt x="295" y="1971"/>
                    <a:pt x="307" y="1972"/>
                    <a:pt x="318" y="1972"/>
                  </a:cubicBezTo>
                  <a:cubicBezTo>
                    <a:pt x="318" y="1972"/>
                    <a:pt x="318" y="1972"/>
                    <a:pt x="318" y="1972"/>
                  </a:cubicBezTo>
                  <a:cubicBezTo>
                    <a:pt x="386" y="1972"/>
                    <a:pt x="443" y="1964"/>
                    <a:pt x="517" y="1964"/>
                  </a:cubicBezTo>
                  <a:cubicBezTo>
                    <a:pt x="517" y="1964"/>
                    <a:pt x="517" y="1964"/>
                    <a:pt x="517" y="1964"/>
                  </a:cubicBezTo>
                  <a:cubicBezTo>
                    <a:pt x="553" y="1964"/>
                    <a:pt x="592" y="1966"/>
                    <a:pt x="638" y="1971"/>
                  </a:cubicBezTo>
                  <a:close/>
                  <a:moveTo>
                    <a:pt x="1241" y="1936"/>
                  </a:moveTo>
                  <a:cubicBezTo>
                    <a:pt x="1007" y="1934"/>
                    <a:pt x="805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09" y="1917"/>
                    <a:pt x="434" y="1919"/>
                    <a:pt x="355" y="1924"/>
                  </a:cubicBezTo>
                  <a:cubicBezTo>
                    <a:pt x="355" y="1924"/>
                    <a:pt x="355" y="1924"/>
                    <a:pt x="355" y="1924"/>
                  </a:cubicBezTo>
                  <a:cubicBezTo>
                    <a:pt x="329" y="1925"/>
                    <a:pt x="296" y="1928"/>
                    <a:pt x="262" y="1928"/>
                  </a:cubicBezTo>
                  <a:cubicBezTo>
                    <a:pt x="262" y="1928"/>
                    <a:pt x="262" y="1928"/>
                    <a:pt x="262" y="1928"/>
                  </a:cubicBezTo>
                  <a:cubicBezTo>
                    <a:pt x="201" y="1928"/>
                    <a:pt x="135" y="1920"/>
                    <a:pt x="99" y="1881"/>
                  </a:cubicBezTo>
                  <a:cubicBezTo>
                    <a:pt x="99" y="1881"/>
                    <a:pt x="99" y="1881"/>
                    <a:pt x="99" y="1881"/>
                  </a:cubicBezTo>
                  <a:cubicBezTo>
                    <a:pt x="61" y="1840"/>
                    <a:pt x="58" y="1756"/>
                    <a:pt x="58" y="1697"/>
                  </a:cubicBezTo>
                  <a:cubicBezTo>
                    <a:pt x="58" y="1697"/>
                    <a:pt x="58" y="1697"/>
                    <a:pt x="58" y="1697"/>
                  </a:cubicBezTo>
                  <a:cubicBezTo>
                    <a:pt x="58" y="1697"/>
                    <a:pt x="58" y="1696"/>
                    <a:pt x="58" y="1696"/>
                  </a:cubicBezTo>
                  <a:cubicBezTo>
                    <a:pt x="58" y="1696"/>
                    <a:pt x="58" y="1696"/>
                    <a:pt x="58" y="1696"/>
                  </a:cubicBezTo>
                  <a:cubicBezTo>
                    <a:pt x="58" y="1621"/>
                    <a:pt x="74" y="1549"/>
                    <a:pt x="74" y="1474"/>
                  </a:cubicBezTo>
                  <a:cubicBezTo>
                    <a:pt x="74" y="1474"/>
                    <a:pt x="74" y="1474"/>
                    <a:pt x="74" y="1474"/>
                  </a:cubicBezTo>
                  <a:cubicBezTo>
                    <a:pt x="74" y="1421"/>
                    <a:pt x="71" y="1366"/>
                    <a:pt x="71" y="1311"/>
                  </a:cubicBezTo>
                  <a:cubicBezTo>
                    <a:pt x="71" y="1311"/>
                    <a:pt x="71" y="1311"/>
                    <a:pt x="71" y="1311"/>
                  </a:cubicBezTo>
                  <a:cubicBezTo>
                    <a:pt x="71" y="1275"/>
                    <a:pt x="72" y="1239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80" y="1173"/>
                    <a:pt x="82" y="1143"/>
                    <a:pt x="82" y="1114"/>
                  </a:cubicBezTo>
                  <a:cubicBezTo>
                    <a:pt x="82" y="1114"/>
                    <a:pt x="82" y="1114"/>
                    <a:pt x="82" y="1114"/>
                  </a:cubicBezTo>
                  <a:cubicBezTo>
                    <a:pt x="82" y="1041"/>
                    <a:pt x="72" y="970"/>
                    <a:pt x="65" y="895"/>
                  </a:cubicBezTo>
                  <a:cubicBezTo>
                    <a:pt x="65" y="895"/>
                    <a:pt x="65" y="895"/>
                    <a:pt x="65" y="895"/>
                  </a:cubicBezTo>
                  <a:cubicBezTo>
                    <a:pt x="62" y="862"/>
                    <a:pt x="61" y="829"/>
                    <a:pt x="61" y="797"/>
                  </a:cubicBezTo>
                  <a:cubicBezTo>
                    <a:pt x="61" y="797"/>
                    <a:pt x="61" y="797"/>
                    <a:pt x="61" y="797"/>
                  </a:cubicBezTo>
                  <a:cubicBezTo>
                    <a:pt x="61" y="726"/>
                    <a:pt x="66" y="656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10"/>
                    <a:pt x="52" y="407"/>
                    <a:pt x="52" y="312"/>
                  </a:cubicBezTo>
                  <a:cubicBezTo>
                    <a:pt x="52" y="312"/>
                    <a:pt x="52" y="312"/>
                    <a:pt x="52" y="312"/>
                  </a:cubicBezTo>
                  <a:cubicBezTo>
                    <a:pt x="52" y="248"/>
                    <a:pt x="58" y="188"/>
                    <a:pt x="79" y="141"/>
                  </a:cubicBezTo>
                  <a:cubicBezTo>
                    <a:pt x="79" y="141"/>
                    <a:pt x="79" y="141"/>
                    <a:pt x="79" y="141"/>
                  </a:cubicBezTo>
                  <a:cubicBezTo>
                    <a:pt x="106" y="81"/>
                    <a:pt x="169" y="65"/>
                    <a:pt x="235" y="60"/>
                  </a:cubicBezTo>
                  <a:cubicBezTo>
                    <a:pt x="235" y="60"/>
                    <a:pt x="235" y="60"/>
                    <a:pt x="235" y="60"/>
                  </a:cubicBezTo>
                  <a:cubicBezTo>
                    <a:pt x="248" y="59"/>
                    <a:pt x="262" y="59"/>
                    <a:pt x="277" y="59"/>
                  </a:cubicBezTo>
                  <a:cubicBezTo>
                    <a:pt x="277" y="59"/>
                    <a:pt x="277" y="59"/>
                    <a:pt x="277" y="59"/>
                  </a:cubicBezTo>
                  <a:cubicBezTo>
                    <a:pt x="373" y="59"/>
                    <a:pt x="488" y="77"/>
                    <a:pt x="582" y="77"/>
                  </a:cubicBezTo>
                  <a:cubicBezTo>
                    <a:pt x="582" y="77"/>
                    <a:pt x="582" y="77"/>
                    <a:pt x="582" y="77"/>
                  </a:cubicBez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784" y="68"/>
                    <a:pt x="949" y="51"/>
                    <a:pt x="1117" y="51"/>
                  </a:cubicBezTo>
                  <a:cubicBezTo>
                    <a:pt x="1117" y="51"/>
                    <a:pt x="1117" y="51"/>
                    <a:pt x="1117" y="51"/>
                  </a:cubicBezTo>
                  <a:cubicBezTo>
                    <a:pt x="1192" y="51"/>
                    <a:pt x="1269" y="55"/>
                    <a:pt x="1347" y="64"/>
                  </a:cubicBezTo>
                  <a:cubicBezTo>
                    <a:pt x="1347" y="64"/>
                    <a:pt x="1347" y="64"/>
                    <a:pt x="1347" y="64"/>
                  </a:cubicBezTo>
                  <a:cubicBezTo>
                    <a:pt x="1391" y="69"/>
                    <a:pt x="1428" y="71"/>
                    <a:pt x="1461" y="71"/>
                  </a:cubicBezTo>
                  <a:cubicBezTo>
                    <a:pt x="1461" y="71"/>
                    <a:pt x="1461" y="71"/>
                    <a:pt x="1461" y="71"/>
                  </a:cubicBezTo>
                  <a:cubicBezTo>
                    <a:pt x="1531" y="71"/>
                    <a:pt x="1586" y="63"/>
                    <a:pt x="1650" y="63"/>
                  </a:cubicBezTo>
                  <a:cubicBezTo>
                    <a:pt x="1650" y="63"/>
                    <a:pt x="1650" y="63"/>
                    <a:pt x="1650" y="63"/>
                  </a:cubicBezTo>
                  <a:cubicBezTo>
                    <a:pt x="1661" y="63"/>
                    <a:pt x="1672" y="64"/>
                    <a:pt x="1683" y="64"/>
                  </a:cubicBezTo>
                  <a:cubicBezTo>
                    <a:pt x="1683" y="64"/>
                    <a:pt x="1683" y="64"/>
                    <a:pt x="1683" y="64"/>
                  </a:cubicBezTo>
                  <a:cubicBezTo>
                    <a:pt x="1689" y="64"/>
                    <a:pt x="1696" y="64"/>
                    <a:pt x="1704" y="64"/>
                  </a:cubicBezTo>
                  <a:cubicBezTo>
                    <a:pt x="1704" y="64"/>
                    <a:pt x="1704" y="64"/>
                    <a:pt x="1704" y="64"/>
                  </a:cubicBezTo>
                  <a:cubicBezTo>
                    <a:pt x="1718" y="64"/>
                    <a:pt x="1733" y="64"/>
                    <a:pt x="1749" y="64"/>
                  </a:cubicBezTo>
                  <a:cubicBezTo>
                    <a:pt x="1749" y="64"/>
                    <a:pt x="1749" y="64"/>
                    <a:pt x="1749" y="64"/>
                  </a:cubicBezTo>
                  <a:cubicBezTo>
                    <a:pt x="1819" y="64"/>
                    <a:pt x="1903" y="70"/>
                    <a:pt x="1928" y="136"/>
                  </a:cubicBezTo>
                  <a:cubicBezTo>
                    <a:pt x="1928" y="136"/>
                    <a:pt x="1928" y="136"/>
                    <a:pt x="1928" y="136"/>
                  </a:cubicBezTo>
                  <a:cubicBezTo>
                    <a:pt x="1933" y="151"/>
                    <a:pt x="1935" y="174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39"/>
                    <a:pt x="1930" y="285"/>
                    <a:pt x="1929" y="309"/>
                  </a:cubicBezTo>
                  <a:cubicBezTo>
                    <a:pt x="1929" y="309"/>
                    <a:pt x="1929" y="309"/>
                    <a:pt x="1929" y="309"/>
                  </a:cubicBezTo>
                  <a:cubicBezTo>
                    <a:pt x="1929" y="317"/>
                    <a:pt x="1928" y="324"/>
                    <a:pt x="1928" y="332"/>
                  </a:cubicBezTo>
                  <a:cubicBezTo>
                    <a:pt x="1928" y="332"/>
                    <a:pt x="1928" y="332"/>
                    <a:pt x="1928" y="332"/>
                  </a:cubicBezTo>
                  <a:cubicBezTo>
                    <a:pt x="1928" y="397"/>
                    <a:pt x="1942" y="457"/>
                    <a:pt x="1942" y="521"/>
                  </a:cubicBezTo>
                  <a:cubicBezTo>
                    <a:pt x="1942" y="521"/>
                    <a:pt x="1942" y="521"/>
                    <a:pt x="1942" y="521"/>
                  </a:cubicBezTo>
                  <a:cubicBezTo>
                    <a:pt x="1942" y="536"/>
                    <a:pt x="1941" y="551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27" y="676"/>
                    <a:pt x="1922" y="774"/>
                    <a:pt x="1922" y="868"/>
                  </a:cubicBezTo>
                  <a:cubicBezTo>
                    <a:pt x="1922" y="868"/>
                    <a:pt x="1922" y="868"/>
                    <a:pt x="1922" y="868"/>
                  </a:cubicBezTo>
                  <a:cubicBezTo>
                    <a:pt x="1922" y="977"/>
                    <a:pt x="1929" y="1081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9" y="1263"/>
                    <a:pt x="1952" y="1334"/>
                    <a:pt x="1952" y="1404"/>
                  </a:cubicBezTo>
                  <a:cubicBezTo>
                    <a:pt x="1952" y="1404"/>
                    <a:pt x="1952" y="1404"/>
                    <a:pt x="1952" y="1404"/>
                  </a:cubicBezTo>
                  <a:cubicBezTo>
                    <a:pt x="1952" y="1446"/>
                    <a:pt x="1951" y="1489"/>
                    <a:pt x="1949" y="1531"/>
                  </a:cubicBezTo>
                  <a:cubicBezTo>
                    <a:pt x="1949" y="1531"/>
                    <a:pt x="1949" y="1531"/>
                    <a:pt x="1949" y="1531"/>
                  </a:cubicBezTo>
                  <a:cubicBezTo>
                    <a:pt x="1947" y="1593"/>
                    <a:pt x="1933" y="1646"/>
                    <a:pt x="1933" y="1704"/>
                  </a:cubicBezTo>
                  <a:cubicBezTo>
                    <a:pt x="1933" y="1704"/>
                    <a:pt x="1933" y="1704"/>
                    <a:pt x="1933" y="1704"/>
                  </a:cubicBezTo>
                  <a:cubicBezTo>
                    <a:pt x="1933" y="1719"/>
                    <a:pt x="1934" y="1735"/>
                    <a:pt x="1937" y="1752"/>
                  </a:cubicBezTo>
                  <a:cubicBezTo>
                    <a:pt x="1937" y="1752"/>
                    <a:pt x="1937" y="1752"/>
                    <a:pt x="1937" y="1752"/>
                  </a:cubicBezTo>
                  <a:cubicBezTo>
                    <a:pt x="1939" y="1766"/>
                    <a:pt x="1940" y="1780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52"/>
                    <a:pt x="1917" y="1885"/>
                    <a:pt x="1893" y="1902"/>
                  </a:cubicBezTo>
                  <a:cubicBezTo>
                    <a:pt x="1893" y="1902"/>
                    <a:pt x="1893" y="1902"/>
                    <a:pt x="1893" y="1902"/>
                  </a:cubicBezTo>
                  <a:cubicBezTo>
                    <a:pt x="1870" y="1920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43" y="1925"/>
                    <a:pt x="1669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491" y="1933"/>
                    <a:pt x="1407" y="1936"/>
                    <a:pt x="1303" y="1936"/>
                  </a:cubicBezTo>
                  <a:cubicBezTo>
                    <a:pt x="1303" y="1936"/>
                    <a:pt x="1303" y="1936"/>
                    <a:pt x="1303" y="1936"/>
                  </a:cubicBezTo>
                  <a:cubicBezTo>
                    <a:pt x="1284" y="1936"/>
                    <a:pt x="1263" y="1936"/>
                    <a:pt x="1241" y="1936"/>
                  </a:cubicBezTo>
                  <a:close/>
                  <a:moveTo>
                    <a:pt x="1241" y="1933"/>
                  </a:moveTo>
                  <a:cubicBezTo>
                    <a:pt x="1263" y="1933"/>
                    <a:pt x="1284" y="1933"/>
                    <a:pt x="1303" y="1933"/>
                  </a:cubicBezTo>
                  <a:cubicBezTo>
                    <a:pt x="1303" y="1933"/>
                    <a:pt x="1303" y="1933"/>
                    <a:pt x="1303" y="1933"/>
                  </a:cubicBezTo>
                  <a:cubicBezTo>
                    <a:pt x="1407" y="1933"/>
                    <a:pt x="1491" y="193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69" y="1919"/>
                    <a:pt x="1743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51" y="1919"/>
                    <a:pt x="1860" y="1916"/>
                  </a:cubicBezTo>
                  <a:cubicBezTo>
                    <a:pt x="1860" y="1916"/>
                    <a:pt x="1860" y="1916"/>
                    <a:pt x="1860" y="1916"/>
                  </a:cubicBezTo>
                  <a:cubicBezTo>
                    <a:pt x="1869" y="1914"/>
                    <a:pt x="1880" y="1909"/>
                    <a:pt x="1891" y="1900"/>
                  </a:cubicBezTo>
                  <a:cubicBezTo>
                    <a:pt x="1891" y="1900"/>
                    <a:pt x="1891" y="1900"/>
                    <a:pt x="1891" y="1900"/>
                  </a:cubicBezTo>
                  <a:cubicBezTo>
                    <a:pt x="1914" y="1883"/>
                    <a:pt x="1937" y="1851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0"/>
                    <a:pt x="1936" y="1767"/>
                    <a:pt x="1934" y="1752"/>
                  </a:cubicBezTo>
                  <a:cubicBezTo>
                    <a:pt x="1934" y="1752"/>
                    <a:pt x="1934" y="1752"/>
                    <a:pt x="1934" y="1752"/>
                  </a:cubicBezTo>
                  <a:cubicBezTo>
                    <a:pt x="1931" y="1736"/>
                    <a:pt x="1930" y="1720"/>
                    <a:pt x="1930" y="1704"/>
                  </a:cubicBezTo>
                  <a:cubicBezTo>
                    <a:pt x="1930" y="1704"/>
                    <a:pt x="1930" y="1704"/>
                    <a:pt x="1930" y="1704"/>
                  </a:cubicBezTo>
                  <a:cubicBezTo>
                    <a:pt x="1930" y="1646"/>
                    <a:pt x="1944" y="1592"/>
                    <a:pt x="1946" y="1531"/>
                  </a:cubicBezTo>
                  <a:cubicBezTo>
                    <a:pt x="1946" y="1531"/>
                    <a:pt x="1946" y="1531"/>
                    <a:pt x="1946" y="1531"/>
                  </a:cubicBezTo>
                  <a:cubicBezTo>
                    <a:pt x="1948" y="1489"/>
                    <a:pt x="1949" y="1446"/>
                    <a:pt x="1949" y="1404"/>
                  </a:cubicBezTo>
                  <a:cubicBezTo>
                    <a:pt x="1949" y="1404"/>
                    <a:pt x="1949" y="1404"/>
                    <a:pt x="1949" y="1404"/>
                  </a:cubicBezTo>
                  <a:cubicBezTo>
                    <a:pt x="1949" y="1334"/>
                    <a:pt x="1946" y="1263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26" y="1081"/>
                    <a:pt x="1919" y="977"/>
                    <a:pt x="1919" y="868"/>
                  </a:cubicBezTo>
                  <a:cubicBezTo>
                    <a:pt x="1919" y="868"/>
                    <a:pt x="1919" y="868"/>
                    <a:pt x="1919" y="868"/>
                  </a:cubicBezTo>
                  <a:cubicBezTo>
                    <a:pt x="1919" y="774"/>
                    <a:pt x="1924" y="676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8" y="550"/>
                    <a:pt x="1939" y="536"/>
                    <a:pt x="1939" y="521"/>
                  </a:cubicBezTo>
                  <a:cubicBezTo>
                    <a:pt x="1939" y="521"/>
                    <a:pt x="1939" y="521"/>
                    <a:pt x="1939" y="521"/>
                  </a:cubicBezTo>
                  <a:cubicBezTo>
                    <a:pt x="1939" y="457"/>
                    <a:pt x="1925" y="398"/>
                    <a:pt x="1925" y="332"/>
                  </a:cubicBezTo>
                  <a:cubicBezTo>
                    <a:pt x="1925" y="332"/>
                    <a:pt x="1925" y="332"/>
                    <a:pt x="1925" y="332"/>
                  </a:cubicBezTo>
                  <a:cubicBezTo>
                    <a:pt x="1925" y="324"/>
                    <a:pt x="1926" y="317"/>
                    <a:pt x="1926" y="309"/>
                  </a:cubicBezTo>
                  <a:cubicBezTo>
                    <a:pt x="1926" y="309"/>
                    <a:pt x="1926" y="309"/>
                    <a:pt x="1926" y="309"/>
                  </a:cubicBezTo>
                  <a:cubicBezTo>
                    <a:pt x="1927" y="285"/>
                    <a:pt x="1932" y="239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74"/>
                    <a:pt x="1930" y="151"/>
                    <a:pt x="1925" y="137"/>
                  </a:cubicBezTo>
                  <a:cubicBezTo>
                    <a:pt x="1925" y="137"/>
                    <a:pt x="1925" y="137"/>
                    <a:pt x="1925" y="137"/>
                  </a:cubicBezTo>
                  <a:cubicBezTo>
                    <a:pt x="1901" y="73"/>
                    <a:pt x="1819" y="67"/>
                    <a:pt x="1749" y="67"/>
                  </a:cubicBezTo>
                  <a:cubicBezTo>
                    <a:pt x="1749" y="67"/>
                    <a:pt x="1749" y="67"/>
                    <a:pt x="1749" y="67"/>
                  </a:cubicBezTo>
                  <a:cubicBezTo>
                    <a:pt x="1733" y="67"/>
                    <a:pt x="1718" y="67"/>
                    <a:pt x="1704" y="67"/>
                  </a:cubicBezTo>
                  <a:cubicBezTo>
                    <a:pt x="1704" y="67"/>
                    <a:pt x="1704" y="67"/>
                    <a:pt x="1704" y="67"/>
                  </a:cubicBezTo>
                  <a:cubicBezTo>
                    <a:pt x="1696" y="67"/>
                    <a:pt x="1689" y="67"/>
                    <a:pt x="1683" y="67"/>
                  </a:cubicBezTo>
                  <a:cubicBezTo>
                    <a:pt x="1683" y="67"/>
                    <a:pt x="1683" y="67"/>
                    <a:pt x="1683" y="67"/>
                  </a:cubicBezTo>
                  <a:cubicBezTo>
                    <a:pt x="1672" y="67"/>
                    <a:pt x="1661" y="66"/>
                    <a:pt x="1650" y="66"/>
                  </a:cubicBezTo>
                  <a:cubicBezTo>
                    <a:pt x="1650" y="66"/>
                    <a:pt x="1650" y="66"/>
                    <a:pt x="1650" y="66"/>
                  </a:cubicBezTo>
                  <a:cubicBezTo>
                    <a:pt x="1586" y="66"/>
                    <a:pt x="1531" y="74"/>
                    <a:pt x="1461" y="74"/>
                  </a:cubicBezTo>
                  <a:cubicBezTo>
                    <a:pt x="1461" y="74"/>
                    <a:pt x="1461" y="74"/>
                    <a:pt x="1461" y="74"/>
                  </a:cubicBezTo>
                  <a:cubicBezTo>
                    <a:pt x="1428" y="74"/>
                    <a:pt x="1390" y="72"/>
                    <a:pt x="1347" y="67"/>
                  </a:cubicBezTo>
                  <a:cubicBezTo>
                    <a:pt x="1347" y="67"/>
                    <a:pt x="1347" y="67"/>
                    <a:pt x="1347" y="67"/>
                  </a:cubicBezTo>
                  <a:cubicBezTo>
                    <a:pt x="1269" y="58"/>
                    <a:pt x="1192" y="54"/>
                    <a:pt x="1117" y="54"/>
                  </a:cubicBezTo>
                  <a:cubicBezTo>
                    <a:pt x="1117" y="54"/>
                    <a:pt x="1117" y="54"/>
                    <a:pt x="1117" y="54"/>
                  </a:cubicBezTo>
                  <a:cubicBezTo>
                    <a:pt x="949" y="54"/>
                    <a:pt x="784" y="71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1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488" y="80"/>
                    <a:pt x="372" y="62"/>
                    <a:pt x="277" y="62"/>
                  </a:cubicBezTo>
                  <a:cubicBezTo>
                    <a:pt x="277" y="62"/>
                    <a:pt x="277" y="62"/>
                    <a:pt x="277" y="62"/>
                  </a:cubicBezTo>
                  <a:cubicBezTo>
                    <a:pt x="263" y="62"/>
                    <a:pt x="248" y="62"/>
                    <a:pt x="235" y="63"/>
                  </a:cubicBezTo>
                  <a:cubicBezTo>
                    <a:pt x="235" y="63"/>
                    <a:pt x="235" y="63"/>
                    <a:pt x="235" y="63"/>
                  </a:cubicBezTo>
                  <a:cubicBezTo>
                    <a:pt x="169" y="68"/>
                    <a:pt x="108" y="84"/>
                    <a:pt x="82" y="143"/>
                  </a:cubicBezTo>
                  <a:cubicBezTo>
                    <a:pt x="82" y="143"/>
                    <a:pt x="82" y="143"/>
                    <a:pt x="82" y="143"/>
                  </a:cubicBezTo>
                  <a:cubicBezTo>
                    <a:pt x="61" y="188"/>
                    <a:pt x="55" y="248"/>
                    <a:pt x="55" y="312"/>
                  </a:cubicBezTo>
                  <a:cubicBezTo>
                    <a:pt x="55" y="312"/>
                    <a:pt x="55" y="312"/>
                    <a:pt x="55" y="312"/>
                  </a:cubicBezTo>
                  <a:cubicBezTo>
                    <a:pt x="55" y="407"/>
                    <a:pt x="69" y="509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657"/>
                    <a:pt x="64" y="726"/>
                    <a:pt x="64" y="797"/>
                  </a:cubicBezTo>
                  <a:cubicBezTo>
                    <a:pt x="64" y="797"/>
                    <a:pt x="64" y="797"/>
                    <a:pt x="64" y="797"/>
                  </a:cubicBezTo>
                  <a:cubicBezTo>
                    <a:pt x="64" y="829"/>
                    <a:pt x="65" y="862"/>
                    <a:pt x="68" y="895"/>
                  </a:cubicBezTo>
                  <a:cubicBezTo>
                    <a:pt x="68" y="895"/>
                    <a:pt x="68" y="895"/>
                    <a:pt x="68" y="895"/>
                  </a:cubicBezTo>
                  <a:cubicBezTo>
                    <a:pt x="75" y="970"/>
                    <a:pt x="85" y="1041"/>
                    <a:pt x="85" y="1114"/>
                  </a:cubicBezTo>
                  <a:cubicBezTo>
                    <a:pt x="85" y="1114"/>
                    <a:pt x="85" y="1114"/>
                    <a:pt x="85" y="1114"/>
                  </a:cubicBezTo>
                  <a:cubicBezTo>
                    <a:pt x="85" y="1143"/>
                    <a:pt x="83" y="1173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5" y="1239"/>
                    <a:pt x="74" y="1275"/>
                    <a:pt x="74" y="1311"/>
                  </a:cubicBezTo>
                  <a:cubicBezTo>
                    <a:pt x="74" y="1311"/>
                    <a:pt x="74" y="1311"/>
                    <a:pt x="74" y="1311"/>
                  </a:cubicBezTo>
                  <a:cubicBezTo>
                    <a:pt x="74" y="1366"/>
                    <a:pt x="77" y="1421"/>
                    <a:pt x="77" y="1474"/>
                  </a:cubicBezTo>
                  <a:cubicBezTo>
                    <a:pt x="77" y="1474"/>
                    <a:pt x="77" y="1474"/>
                    <a:pt x="77" y="1474"/>
                  </a:cubicBezTo>
                  <a:cubicBezTo>
                    <a:pt x="77" y="1549"/>
                    <a:pt x="61" y="1621"/>
                    <a:pt x="61" y="1696"/>
                  </a:cubicBezTo>
                  <a:cubicBezTo>
                    <a:pt x="61" y="1696"/>
                    <a:pt x="61" y="1696"/>
                    <a:pt x="61" y="1696"/>
                  </a:cubicBezTo>
                  <a:cubicBezTo>
                    <a:pt x="61" y="1696"/>
                    <a:pt x="61" y="1697"/>
                    <a:pt x="61" y="1697"/>
                  </a:cubicBezTo>
                  <a:cubicBezTo>
                    <a:pt x="61" y="1697"/>
                    <a:pt x="61" y="1697"/>
                    <a:pt x="61" y="1697"/>
                  </a:cubicBezTo>
                  <a:cubicBezTo>
                    <a:pt x="61" y="1756"/>
                    <a:pt x="64" y="1840"/>
                    <a:pt x="101" y="1879"/>
                  </a:cubicBezTo>
                  <a:cubicBezTo>
                    <a:pt x="101" y="1879"/>
                    <a:pt x="101" y="1879"/>
                    <a:pt x="101" y="1879"/>
                  </a:cubicBezTo>
                  <a:cubicBezTo>
                    <a:pt x="136" y="1916"/>
                    <a:pt x="201" y="1925"/>
                    <a:pt x="262" y="1925"/>
                  </a:cubicBezTo>
                  <a:cubicBezTo>
                    <a:pt x="262" y="1925"/>
                    <a:pt x="262" y="1925"/>
                    <a:pt x="262" y="1925"/>
                  </a:cubicBezTo>
                  <a:cubicBezTo>
                    <a:pt x="296" y="1925"/>
                    <a:pt x="329" y="1922"/>
                    <a:pt x="354" y="1921"/>
                  </a:cubicBezTo>
                  <a:cubicBezTo>
                    <a:pt x="354" y="1921"/>
                    <a:pt x="354" y="1921"/>
                    <a:pt x="354" y="1921"/>
                  </a:cubicBezTo>
                  <a:cubicBezTo>
                    <a:pt x="434" y="1916"/>
                    <a:pt x="509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805" y="1914"/>
                    <a:pt x="1008" y="1931"/>
                    <a:pt x="1241" y="1933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Freeform 7">
              <a:extLst>
                <a:ext uri="{FF2B5EF4-FFF2-40B4-BE49-F238E27FC236}">
                  <a16:creationId xmlns:a16="http://schemas.microsoft.com/office/drawing/2014/main" id="{9674E9D3-9ADA-483F-A9E8-367D3EF1F0F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71" y="2"/>
              <a:ext cx="4338" cy="4314"/>
            </a:xfrm>
            <a:custGeom>
              <a:avLst/>
              <a:gdLst>
                <a:gd name="T0" fmla="*/ 1848 w 1994"/>
                <a:gd name="T1" fmla="*/ 74 h 1983"/>
                <a:gd name="T2" fmla="*/ 1376 w 1994"/>
                <a:gd name="T3" fmla="*/ 67 h 1983"/>
                <a:gd name="T4" fmla="*/ 1173 w 1994"/>
                <a:gd name="T5" fmla="*/ 14 h 1983"/>
                <a:gd name="T6" fmla="*/ 65 w 1994"/>
                <a:gd name="T7" fmla="*/ 557 h 1983"/>
                <a:gd name="T8" fmla="*/ 65 w 1994"/>
                <a:gd name="T9" fmla="*/ 582 h 1983"/>
                <a:gd name="T10" fmla="*/ 29 w 1994"/>
                <a:gd name="T11" fmla="*/ 1232 h 1983"/>
                <a:gd name="T12" fmla="*/ 832 w 1994"/>
                <a:gd name="T13" fmla="*/ 1 h 1983"/>
                <a:gd name="T14" fmla="*/ 832 w 1994"/>
                <a:gd name="T15" fmla="*/ 1 h 1983"/>
                <a:gd name="T16" fmla="*/ 1035 w 1994"/>
                <a:gd name="T17" fmla="*/ 52 h 1983"/>
                <a:gd name="T18" fmla="*/ 11 w 1994"/>
                <a:gd name="T19" fmla="*/ 782 h 1983"/>
                <a:gd name="T20" fmla="*/ 1994 w 1994"/>
                <a:gd name="T21" fmla="*/ 1638 h 1983"/>
                <a:gd name="T22" fmla="*/ 1994 w 1994"/>
                <a:gd name="T23" fmla="*/ 1638 h 1983"/>
                <a:gd name="T24" fmla="*/ 1931 w 1994"/>
                <a:gd name="T25" fmla="*/ 419 h 1983"/>
                <a:gd name="T26" fmla="*/ 1981 w 1994"/>
                <a:gd name="T27" fmla="*/ 1424 h 1983"/>
                <a:gd name="T28" fmla="*/ 1931 w 1994"/>
                <a:gd name="T29" fmla="*/ 215 h 1983"/>
                <a:gd name="T30" fmla="*/ 1931 w 1994"/>
                <a:gd name="T31" fmla="*/ 215 h 1983"/>
                <a:gd name="T32" fmla="*/ 1937 w 1994"/>
                <a:gd name="T33" fmla="*/ 557 h 1983"/>
                <a:gd name="T34" fmla="*/ 1989 w 1994"/>
                <a:gd name="T35" fmla="*/ 1232 h 1983"/>
                <a:gd name="T36" fmla="*/ 1942 w 1994"/>
                <a:gd name="T37" fmla="*/ 1232 h 1983"/>
                <a:gd name="T38" fmla="*/ 1921 w 1994"/>
                <a:gd name="T39" fmla="*/ 760 h 1983"/>
                <a:gd name="T40" fmla="*/ 628 w 1994"/>
                <a:gd name="T41" fmla="*/ 75 h 1983"/>
                <a:gd name="T42" fmla="*/ 608 w 1994"/>
                <a:gd name="T43" fmla="*/ 76 h 1983"/>
                <a:gd name="T44" fmla="*/ 360 w 1994"/>
                <a:gd name="T45" fmla="*/ 62 h 1983"/>
                <a:gd name="T46" fmla="*/ 1973 w 1994"/>
                <a:gd name="T47" fmla="*/ 963 h 1983"/>
                <a:gd name="T48" fmla="*/ 1645 w 1994"/>
                <a:gd name="T49" fmla="*/ 20 h 1983"/>
                <a:gd name="T50" fmla="*/ 1645 w 1994"/>
                <a:gd name="T51" fmla="*/ 20 h 1983"/>
                <a:gd name="T52" fmla="*/ 1645 w 1994"/>
                <a:gd name="T53" fmla="*/ 1967 h 1983"/>
                <a:gd name="T54" fmla="*/ 832 w 1994"/>
                <a:gd name="T55" fmla="*/ 1983 h 1983"/>
                <a:gd name="T56" fmla="*/ 970 w 1994"/>
                <a:gd name="T57" fmla="*/ 1982 h 1983"/>
                <a:gd name="T58" fmla="*/ 970 w 1994"/>
                <a:gd name="T59" fmla="*/ 1982 h 1983"/>
                <a:gd name="T60" fmla="*/ 360 w 1994"/>
                <a:gd name="T61" fmla="*/ 1920 h 1983"/>
                <a:gd name="T62" fmla="*/ 222 w 1994"/>
                <a:gd name="T63" fmla="*/ 1923 h 1983"/>
                <a:gd name="T64" fmla="*/ 1783 w 1994"/>
                <a:gd name="T65" fmla="*/ 1971 h 1983"/>
                <a:gd name="T66" fmla="*/ 1844 w 1994"/>
                <a:gd name="T67" fmla="*/ 1919 h 1983"/>
                <a:gd name="T68" fmla="*/ 156 w 1994"/>
                <a:gd name="T69" fmla="*/ 74 h 1983"/>
                <a:gd name="T70" fmla="*/ 1413 w 1994"/>
                <a:gd name="T71" fmla="*/ 1957 h 1983"/>
                <a:gd name="T72" fmla="*/ 1376 w 1994"/>
                <a:gd name="T73" fmla="*/ 1959 h 1983"/>
                <a:gd name="T74" fmla="*/ 1173 w 1994"/>
                <a:gd name="T75" fmla="*/ 1931 h 1983"/>
                <a:gd name="T76" fmla="*/ 1993 w 1994"/>
                <a:gd name="T77" fmla="*/ 1776 h 1983"/>
                <a:gd name="T78" fmla="*/ 29 w 1994"/>
                <a:gd name="T79" fmla="*/ 1029 h 1983"/>
                <a:gd name="T80" fmla="*/ 12 w 1994"/>
                <a:gd name="T81" fmla="*/ 150 h 1983"/>
                <a:gd name="T82" fmla="*/ 74 w 1994"/>
                <a:gd name="T83" fmla="*/ 150 h 1983"/>
                <a:gd name="T84" fmla="*/ 73 w 1994"/>
                <a:gd name="T85" fmla="*/ 1435 h 1983"/>
                <a:gd name="T86" fmla="*/ 3 w 1994"/>
                <a:gd name="T87" fmla="*/ 419 h 1983"/>
                <a:gd name="T88" fmla="*/ 563 w 1994"/>
                <a:gd name="T89" fmla="*/ 1914 h 1983"/>
                <a:gd name="T90" fmla="*/ 563 w 1994"/>
                <a:gd name="T91" fmla="*/ 1914 h 1983"/>
                <a:gd name="T92" fmla="*/ 66 w 1994"/>
                <a:gd name="T93" fmla="*/ 1573 h 1983"/>
                <a:gd name="T94" fmla="*/ 76 w 1994"/>
                <a:gd name="T95" fmla="*/ 1842 h 19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994" h="1983">
                  <a:moveTo>
                    <a:pt x="1848" y="14"/>
                  </a:moveTo>
                  <a:cubicBezTo>
                    <a:pt x="1827" y="12"/>
                    <a:pt x="1805" y="11"/>
                    <a:pt x="1783" y="12"/>
                  </a:cubicBezTo>
                  <a:cubicBezTo>
                    <a:pt x="1783" y="64"/>
                    <a:pt x="1783" y="64"/>
                    <a:pt x="1783" y="64"/>
                  </a:cubicBezTo>
                  <a:cubicBezTo>
                    <a:pt x="1805" y="65"/>
                    <a:pt x="1828" y="68"/>
                    <a:pt x="1848" y="74"/>
                  </a:cubicBezTo>
                  <a:lnTo>
                    <a:pt x="1848" y="14"/>
                  </a:lnTo>
                  <a:close/>
                  <a:moveTo>
                    <a:pt x="1442" y="22"/>
                  </a:moveTo>
                  <a:cubicBezTo>
                    <a:pt x="1420" y="22"/>
                    <a:pt x="1398" y="22"/>
                    <a:pt x="1376" y="21"/>
                  </a:cubicBezTo>
                  <a:cubicBezTo>
                    <a:pt x="1376" y="67"/>
                    <a:pt x="1376" y="67"/>
                    <a:pt x="1376" y="67"/>
                  </a:cubicBezTo>
                  <a:cubicBezTo>
                    <a:pt x="1400" y="69"/>
                    <a:pt x="1421" y="70"/>
                    <a:pt x="1442" y="70"/>
                  </a:cubicBezTo>
                  <a:lnTo>
                    <a:pt x="1442" y="22"/>
                  </a:lnTo>
                  <a:close/>
                  <a:moveTo>
                    <a:pt x="1238" y="17"/>
                  </a:moveTo>
                  <a:cubicBezTo>
                    <a:pt x="1217" y="16"/>
                    <a:pt x="1195" y="15"/>
                    <a:pt x="1173" y="14"/>
                  </a:cubicBezTo>
                  <a:cubicBezTo>
                    <a:pt x="1173" y="52"/>
                    <a:pt x="1173" y="52"/>
                    <a:pt x="1173" y="52"/>
                  </a:cubicBezTo>
                  <a:cubicBezTo>
                    <a:pt x="1195" y="52"/>
                    <a:pt x="1216" y="53"/>
                    <a:pt x="1238" y="54"/>
                  </a:cubicBezTo>
                  <a:lnTo>
                    <a:pt x="1238" y="17"/>
                  </a:lnTo>
                  <a:close/>
                  <a:moveTo>
                    <a:pt x="65" y="557"/>
                  </a:moveTo>
                  <a:cubicBezTo>
                    <a:pt x="0" y="557"/>
                    <a:pt x="0" y="557"/>
                    <a:pt x="0" y="557"/>
                  </a:cubicBezTo>
                  <a:cubicBezTo>
                    <a:pt x="0" y="578"/>
                    <a:pt x="0" y="600"/>
                    <a:pt x="0" y="622"/>
                  </a:cubicBezTo>
                  <a:cubicBezTo>
                    <a:pt x="65" y="622"/>
                    <a:pt x="65" y="622"/>
                    <a:pt x="65" y="622"/>
                  </a:cubicBezTo>
                  <a:cubicBezTo>
                    <a:pt x="65" y="609"/>
                    <a:pt x="65" y="595"/>
                    <a:pt x="65" y="582"/>
                  </a:cubicBezTo>
                  <a:cubicBezTo>
                    <a:pt x="65" y="574"/>
                    <a:pt x="65" y="565"/>
                    <a:pt x="65" y="557"/>
                  </a:cubicBezTo>
                  <a:close/>
                  <a:moveTo>
                    <a:pt x="79" y="1166"/>
                  </a:moveTo>
                  <a:cubicBezTo>
                    <a:pt x="31" y="1166"/>
                    <a:pt x="31" y="1166"/>
                    <a:pt x="31" y="1166"/>
                  </a:cubicBezTo>
                  <a:cubicBezTo>
                    <a:pt x="30" y="1188"/>
                    <a:pt x="30" y="1210"/>
                    <a:pt x="29" y="1232"/>
                  </a:cubicBezTo>
                  <a:cubicBezTo>
                    <a:pt x="73" y="1232"/>
                    <a:pt x="73" y="1232"/>
                    <a:pt x="73" y="1232"/>
                  </a:cubicBezTo>
                  <a:cubicBezTo>
                    <a:pt x="74" y="1222"/>
                    <a:pt x="75" y="1212"/>
                    <a:pt x="76" y="1202"/>
                  </a:cubicBezTo>
                  <a:cubicBezTo>
                    <a:pt x="77" y="1190"/>
                    <a:pt x="79" y="1178"/>
                    <a:pt x="79" y="1166"/>
                  </a:cubicBezTo>
                  <a:close/>
                  <a:moveTo>
                    <a:pt x="832" y="1"/>
                  </a:moveTo>
                  <a:cubicBezTo>
                    <a:pt x="810" y="1"/>
                    <a:pt x="788" y="0"/>
                    <a:pt x="766" y="0"/>
                  </a:cubicBezTo>
                  <a:cubicBezTo>
                    <a:pt x="766" y="67"/>
                    <a:pt x="766" y="67"/>
                    <a:pt x="766" y="67"/>
                  </a:cubicBezTo>
                  <a:cubicBezTo>
                    <a:pt x="788" y="65"/>
                    <a:pt x="810" y="64"/>
                    <a:pt x="832" y="62"/>
                  </a:cubicBezTo>
                  <a:lnTo>
                    <a:pt x="832" y="1"/>
                  </a:lnTo>
                  <a:close/>
                  <a:moveTo>
                    <a:pt x="1035" y="8"/>
                  </a:moveTo>
                  <a:cubicBezTo>
                    <a:pt x="1013" y="7"/>
                    <a:pt x="991" y="6"/>
                    <a:pt x="970" y="5"/>
                  </a:cubicBezTo>
                  <a:cubicBezTo>
                    <a:pt x="970" y="55"/>
                    <a:pt x="970" y="55"/>
                    <a:pt x="970" y="55"/>
                  </a:cubicBezTo>
                  <a:cubicBezTo>
                    <a:pt x="991" y="54"/>
                    <a:pt x="1013" y="53"/>
                    <a:pt x="1035" y="52"/>
                  </a:cubicBezTo>
                  <a:lnTo>
                    <a:pt x="1035" y="8"/>
                  </a:lnTo>
                  <a:close/>
                  <a:moveTo>
                    <a:pt x="61" y="760"/>
                  </a:moveTo>
                  <a:cubicBezTo>
                    <a:pt x="8" y="760"/>
                    <a:pt x="8" y="760"/>
                    <a:pt x="8" y="760"/>
                  </a:cubicBezTo>
                  <a:cubicBezTo>
                    <a:pt x="9" y="767"/>
                    <a:pt x="10" y="775"/>
                    <a:pt x="11" y="782"/>
                  </a:cubicBezTo>
                  <a:cubicBezTo>
                    <a:pt x="12" y="797"/>
                    <a:pt x="14" y="811"/>
                    <a:pt x="15" y="825"/>
                  </a:cubicBezTo>
                  <a:cubicBezTo>
                    <a:pt x="61" y="825"/>
                    <a:pt x="61" y="825"/>
                    <a:pt x="61" y="825"/>
                  </a:cubicBezTo>
                  <a:cubicBezTo>
                    <a:pt x="60" y="803"/>
                    <a:pt x="60" y="782"/>
                    <a:pt x="61" y="760"/>
                  </a:cubicBezTo>
                  <a:close/>
                  <a:moveTo>
                    <a:pt x="1994" y="1638"/>
                  </a:moveTo>
                  <a:cubicBezTo>
                    <a:pt x="1993" y="1616"/>
                    <a:pt x="1991" y="1595"/>
                    <a:pt x="1990" y="1573"/>
                  </a:cubicBezTo>
                  <a:cubicBezTo>
                    <a:pt x="1942" y="1573"/>
                    <a:pt x="1942" y="1573"/>
                    <a:pt x="1942" y="1573"/>
                  </a:cubicBezTo>
                  <a:cubicBezTo>
                    <a:pt x="1940" y="1595"/>
                    <a:pt x="1937" y="1617"/>
                    <a:pt x="1934" y="1638"/>
                  </a:cubicBezTo>
                  <a:lnTo>
                    <a:pt x="1994" y="1638"/>
                  </a:lnTo>
                  <a:close/>
                  <a:moveTo>
                    <a:pt x="1980" y="419"/>
                  </a:moveTo>
                  <a:cubicBezTo>
                    <a:pt x="1982" y="397"/>
                    <a:pt x="1985" y="375"/>
                    <a:pt x="1987" y="353"/>
                  </a:cubicBezTo>
                  <a:cubicBezTo>
                    <a:pt x="1926" y="353"/>
                    <a:pt x="1926" y="353"/>
                    <a:pt x="1926" y="353"/>
                  </a:cubicBezTo>
                  <a:cubicBezTo>
                    <a:pt x="1927" y="376"/>
                    <a:pt x="1929" y="397"/>
                    <a:pt x="1931" y="419"/>
                  </a:cubicBezTo>
                  <a:lnTo>
                    <a:pt x="1980" y="419"/>
                  </a:lnTo>
                  <a:close/>
                  <a:moveTo>
                    <a:pt x="1948" y="1435"/>
                  </a:moveTo>
                  <a:cubicBezTo>
                    <a:pt x="1981" y="1435"/>
                    <a:pt x="1981" y="1435"/>
                    <a:pt x="1981" y="1435"/>
                  </a:cubicBezTo>
                  <a:cubicBezTo>
                    <a:pt x="1981" y="1431"/>
                    <a:pt x="1981" y="1428"/>
                    <a:pt x="1981" y="1424"/>
                  </a:cubicBezTo>
                  <a:cubicBezTo>
                    <a:pt x="1981" y="1406"/>
                    <a:pt x="1982" y="1388"/>
                    <a:pt x="1982" y="1370"/>
                  </a:cubicBezTo>
                  <a:cubicBezTo>
                    <a:pt x="1948" y="1370"/>
                    <a:pt x="1948" y="1370"/>
                    <a:pt x="1948" y="1370"/>
                  </a:cubicBezTo>
                  <a:cubicBezTo>
                    <a:pt x="1948" y="1391"/>
                    <a:pt x="1948" y="1413"/>
                    <a:pt x="1948" y="1435"/>
                  </a:cubicBezTo>
                  <a:close/>
                  <a:moveTo>
                    <a:pt x="1931" y="215"/>
                  </a:moveTo>
                  <a:cubicBezTo>
                    <a:pt x="1993" y="215"/>
                    <a:pt x="1993" y="215"/>
                    <a:pt x="1993" y="215"/>
                  </a:cubicBezTo>
                  <a:cubicBezTo>
                    <a:pt x="1993" y="194"/>
                    <a:pt x="1991" y="172"/>
                    <a:pt x="1988" y="150"/>
                  </a:cubicBezTo>
                  <a:cubicBezTo>
                    <a:pt x="1928" y="150"/>
                    <a:pt x="1928" y="150"/>
                    <a:pt x="1928" y="150"/>
                  </a:cubicBezTo>
                  <a:cubicBezTo>
                    <a:pt x="1931" y="168"/>
                    <a:pt x="1932" y="191"/>
                    <a:pt x="1931" y="215"/>
                  </a:cubicBezTo>
                  <a:close/>
                  <a:moveTo>
                    <a:pt x="1930" y="622"/>
                  </a:moveTo>
                  <a:cubicBezTo>
                    <a:pt x="1980" y="622"/>
                    <a:pt x="1980" y="622"/>
                    <a:pt x="1980" y="622"/>
                  </a:cubicBezTo>
                  <a:cubicBezTo>
                    <a:pt x="1980" y="600"/>
                    <a:pt x="1979" y="578"/>
                    <a:pt x="1978" y="557"/>
                  </a:cubicBezTo>
                  <a:cubicBezTo>
                    <a:pt x="1937" y="557"/>
                    <a:pt x="1937" y="557"/>
                    <a:pt x="1937" y="557"/>
                  </a:cubicBezTo>
                  <a:cubicBezTo>
                    <a:pt x="1936" y="559"/>
                    <a:pt x="1936" y="561"/>
                    <a:pt x="1936" y="564"/>
                  </a:cubicBezTo>
                  <a:cubicBezTo>
                    <a:pt x="1934" y="584"/>
                    <a:pt x="1932" y="603"/>
                    <a:pt x="1930" y="622"/>
                  </a:cubicBezTo>
                  <a:close/>
                  <a:moveTo>
                    <a:pt x="1942" y="1232"/>
                  </a:moveTo>
                  <a:cubicBezTo>
                    <a:pt x="1989" y="1232"/>
                    <a:pt x="1989" y="1232"/>
                    <a:pt x="1989" y="1232"/>
                  </a:cubicBezTo>
                  <a:cubicBezTo>
                    <a:pt x="1990" y="1210"/>
                    <a:pt x="1990" y="1188"/>
                    <a:pt x="1990" y="1166"/>
                  </a:cubicBezTo>
                  <a:cubicBezTo>
                    <a:pt x="1935" y="1166"/>
                    <a:pt x="1935" y="1166"/>
                    <a:pt x="1935" y="1166"/>
                  </a:cubicBezTo>
                  <a:cubicBezTo>
                    <a:pt x="1936" y="1174"/>
                    <a:pt x="1937" y="1182"/>
                    <a:pt x="1938" y="1190"/>
                  </a:cubicBezTo>
                  <a:cubicBezTo>
                    <a:pt x="1939" y="1204"/>
                    <a:pt x="1941" y="1218"/>
                    <a:pt x="1942" y="1232"/>
                  </a:cubicBezTo>
                  <a:close/>
                  <a:moveTo>
                    <a:pt x="1969" y="825"/>
                  </a:moveTo>
                  <a:cubicBezTo>
                    <a:pt x="1970" y="807"/>
                    <a:pt x="1972" y="789"/>
                    <a:pt x="1974" y="770"/>
                  </a:cubicBezTo>
                  <a:cubicBezTo>
                    <a:pt x="1975" y="767"/>
                    <a:pt x="1975" y="763"/>
                    <a:pt x="1975" y="760"/>
                  </a:cubicBezTo>
                  <a:cubicBezTo>
                    <a:pt x="1921" y="760"/>
                    <a:pt x="1921" y="760"/>
                    <a:pt x="1921" y="760"/>
                  </a:cubicBezTo>
                  <a:cubicBezTo>
                    <a:pt x="1920" y="782"/>
                    <a:pt x="1919" y="804"/>
                    <a:pt x="1919" y="825"/>
                  </a:cubicBezTo>
                  <a:lnTo>
                    <a:pt x="1969" y="825"/>
                  </a:lnTo>
                  <a:close/>
                  <a:moveTo>
                    <a:pt x="608" y="76"/>
                  </a:moveTo>
                  <a:cubicBezTo>
                    <a:pt x="615" y="76"/>
                    <a:pt x="622" y="75"/>
                    <a:pt x="628" y="75"/>
                  </a:cubicBezTo>
                  <a:cubicBezTo>
                    <a:pt x="628" y="0"/>
                    <a:pt x="628" y="0"/>
                    <a:pt x="628" y="0"/>
                  </a:cubicBezTo>
                  <a:cubicBezTo>
                    <a:pt x="606" y="0"/>
                    <a:pt x="585" y="0"/>
                    <a:pt x="563" y="1"/>
                  </a:cubicBezTo>
                  <a:cubicBezTo>
                    <a:pt x="563" y="76"/>
                    <a:pt x="563" y="76"/>
                    <a:pt x="563" y="76"/>
                  </a:cubicBezTo>
                  <a:cubicBezTo>
                    <a:pt x="579" y="77"/>
                    <a:pt x="594" y="77"/>
                    <a:pt x="608" y="76"/>
                  </a:cubicBezTo>
                  <a:close/>
                  <a:moveTo>
                    <a:pt x="425" y="8"/>
                  </a:moveTo>
                  <a:cubicBezTo>
                    <a:pt x="406" y="10"/>
                    <a:pt x="386" y="11"/>
                    <a:pt x="365" y="13"/>
                  </a:cubicBezTo>
                  <a:cubicBezTo>
                    <a:pt x="363" y="13"/>
                    <a:pt x="362" y="14"/>
                    <a:pt x="360" y="14"/>
                  </a:cubicBezTo>
                  <a:cubicBezTo>
                    <a:pt x="360" y="62"/>
                    <a:pt x="360" y="62"/>
                    <a:pt x="360" y="62"/>
                  </a:cubicBezTo>
                  <a:cubicBezTo>
                    <a:pt x="381" y="64"/>
                    <a:pt x="403" y="65"/>
                    <a:pt x="425" y="67"/>
                  </a:cubicBezTo>
                  <a:lnTo>
                    <a:pt x="425" y="8"/>
                  </a:lnTo>
                  <a:close/>
                  <a:moveTo>
                    <a:pt x="1979" y="1029"/>
                  </a:moveTo>
                  <a:cubicBezTo>
                    <a:pt x="1977" y="1007"/>
                    <a:pt x="1975" y="985"/>
                    <a:pt x="1973" y="963"/>
                  </a:cubicBezTo>
                  <a:cubicBezTo>
                    <a:pt x="1920" y="963"/>
                    <a:pt x="1920" y="963"/>
                    <a:pt x="1920" y="963"/>
                  </a:cubicBezTo>
                  <a:cubicBezTo>
                    <a:pt x="1921" y="985"/>
                    <a:pt x="1922" y="1007"/>
                    <a:pt x="1924" y="1029"/>
                  </a:cubicBezTo>
                  <a:lnTo>
                    <a:pt x="1979" y="1029"/>
                  </a:lnTo>
                  <a:close/>
                  <a:moveTo>
                    <a:pt x="1645" y="20"/>
                  </a:moveTo>
                  <a:cubicBezTo>
                    <a:pt x="1623" y="21"/>
                    <a:pt x="1601" y="21"/>
                    <a:pt x="1579" y="22"/>
                  </a:cubicBezTo>
                  <a:cubicBezTo>
                    <a:pt x="1579" y="65"/>
                    <a:pt x="1579" y="65"/>
                    <a:pt x="1579" y="65"/>
                  </a:cubicBezTo>
                  <a:cubicBezTo>
                    <a:pt x="1601" y="64"/>
                    <a:pt x="1622" y="63"/>
                    <a:pt x="1645" y="63"/>
                  </a:cubicBezTo>
                  <a:lnTo>
                    <a:pt x="1645" y="20"/>
                  </a:lnTo>
                  <a:close/>
                  <a:moveTo>
                    <a:pt x="1602" y="1919"/>
                  </a:moveTo>
                  <a:cubicBezTo>
                    <a:pt x="1594" y="1920"/>
                    <a:pt x="1587" y="1921"/>
                    <a:pt x="1579" y="1921"/>
                  </a:cubicBezTo>
                  <a:cubicBezTo>
                    <a:pt x="1579" y="1963"/>
                    <a:pt x="1579" y="1963"/>
                    <a:pt x="1579" y="1963"/>
                  </a:cubicBezTo>
                  <a:cubicBezTo>
                    <a:pt x="1601" y="1964"/>
                    <a:pt x="1623" y="1966"/>
                    <a:pt x="1645" y="1967"/>
                  </a:cubicBezTo>
                  <a:cubicBezTo>
                    <a:pt x="1645" y="1919"/>
                    <a:pt x="1645" y="1919"/>
                    <a:pt x="1645" y="1919"/>
                  </a:cubicBezTo>
                  <a:cubicBezTo>
                    <a:pt x="1626" y="1918"/>
                    <a:pt x="1610" y="1918"/>
                    <a:pt x="1602" y="1919"/>
                  </a:cubicBezTo>
                  <a:close/>
                  <a:moveTo>
                    <a:pt x="766" y="1981"/>
                  </a:moveTo>
                  <a:cubicBezTo>
                    <a:pt x="788" y="1982"/>
                    <a:pt x="810" y="1983"/>
                    <a:pt x="832" y="1983"/>
                  </a:cubicBezTo>
                  <a:cubicBezTo>
                    <a:pt x="832" y="1919"/>
                    <a:pt x="832" y="1919"/>
                    <a:pt x="832" y="1919"/>
                  </a:cubicBezTo>
                  <a:cubicBezTo>
                    <a:pt x="810" y="1919"/>
                    <a:pt x="788" y="1918"/>
                    <a:pt x="766" y="1917"/>
                  </a:cubicBezTo>
                  <a:lnTo>
                    <a:pt x="766" y="1981"/>
                  </a:lnTo>
                  <a:close/>
                  <a:moveTo>
                    <a:pt x="970" y="1982"/>
                  </a:moveTo>
                  <a:cubicBezTo>
                    <a:pt x="991" y="1982"/>
                    <a:pt x="1013" y="1981"/>
                    <a:pt x="1035" y="1980"/>
                  </a:cubicBezTo>
                  <a:cubicBezTo>
                    <a:pt x="1035" y="1927"/>
                    <a:pt x="1035" y="1927"/>
                    <a:pt x="1035" y="1927"/>
                  </a:cubicBezTo>
                  <a:cubicBezTo>
                    <a:pt x="1013" y="1927"/>
                    <a:pt x="991" y="1926"/>
                    <a:pt x="970" y="1925"/>
                  </a:cubicBezTo>
                  <a:lnTo>
                    <a:pt x="970" y="1982"/>
                  </a:lnTo>
                  <a:close/>
                  <a:moveTo>
                    <a:pt x="360" y="1970"/>
                  </a:moveTo>
                  <a:cubicBezTo>
                    <a:pt x="382" y="1969"/>
                    <a:pt x="403" y="1968"/>
                    <a:pt x="425" y="1966"/>
                  </a:cubicBezTo>
                  <a:cubicBezTo>
                    <a:pt x="425" y="1917"/>
                    <a:pt x="425" y="1917"/>
                    <a:pt x="425" y="1917"/>
                  </a:cubicBezTo>
                  <a:cubicBezTo>
                    <a:pt x="404" y="1918"/>
                    <a:pt x="382" y="1919"/>
                    <a:pt x="360" y="1920"/>
                  </a:cubicBezTo>
                  <a:lnTo>
                    <a:pt x="360" y="1970"/>
                  </a:lnTo>
                  <a:close/>
                  <a:moveTo>
                    <a:pt x="156" y="1963"/>
                  </a:moveTo>
                  <a:cubicBezTo>
                    <a:pt x="178" y="1966"/>
                    <a:pt x="201" y="1968"/>
                    <a:pt x="222" y="1969"/>
                  </a:cubicBezTo>
                  <a:cubicBezTo>
                    <a:pt x="222" y="1923"/>
                    <a:pt x="222" y="1923"/>
                    <a:pt x="222" y="1923"/>
                  </a:cubicBezTo>
                  <a:cubicBezTo>
                    <a:pt x="199" y="1921"/>
                    <a:pt x="177" y="1918"/>
                    <a:pt x="156" y="1912"/>
                  </a:cubicBezTo>
                  <a:lnTo>
                    <a:pt x="156" y="1963"/>
                  </a:lnTo>
                  <a:close/>
                  <a:moveTo>
                    <a:pt x="1783" y="1922"/>
                  </a:moveTo>
                  <a:cubicBezTo>
                    <a:pt x="1783" y="1971"/>
                    <a:pt x="1783" y="1971"/>
                    <a:pt x="1783" y="1971"/>
                  </a:cubicBezTo>
                  <a:cubicBezTo>
                    <a:pt x="1792" y="1971"/>
                    <a:pt x="1800" y="1971"/>
                    <a:pt x="1809" y="1970"/>
                  </a:cubicBezTo>
                  <a:cubicBezTo>
                    <a:pt x="1822" y="1969"/>
                    <a:pt x="1835" y="1968"/>
                    <a:pt x="1848" y="1966"/>
                  </a:cubicBezTo>
                  <a:cubicBezTo>
                    <a:pt x="1848" y="1919"/>
                    <a:pt x="1848" y="1919"/>
                    <a:pt x="1848" y="1919"/>
                  </a:cubicBezTo>
                  <a:cubicBezTo>
                    <a:pt x="1846" y="1919"/>
                    <a:pt x="1844" y="1919"/>
                    <a:pt x="1844" y="1919"/>
                  </a:cubicBezTo>
                  <a:cubicBezTo>
                    <a:pt x="1833" y="1921"/>
                    <a:pt x="1810" y="1922"/>
                    <a:pt x="1783" y="1922"/>
                  </a:cubicBezTo>
                  <a:close/>
                  <a:moveTo>
                    <a:pt x="222" y="12"/>
                  </a:moveTo>
                  <a:cubicBezTo>
                    <a:pt x="198" y="11"/>
                    <a:pt x="176" y="11"/>
                    <a:pt x="156" y="11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77" y="67"/>
                    <a:pt x="199" y="63"/>
                    <a:pt x="222" y="61"/>
                  </a:cubicBezTo>
                  <a:lnTo>
                    <a:pt x="222" y="12"/>
                  </a:lnTo>
                  <a:close/>
                  <a:moveTo>
                    <a:pt x="1376" y="1959"/>
                  </a:moveTo>
                  <a:cubicBezTo>
                    <a:pt x="1388" y="1959"/>
                    <a:pt x="1400" y="1958"/>
                    <a:pt x="1413" y="1957"/>
                  </a:cubicBezTo>
                  <a:cubicBezTo>
                    <a:pt x="1422" y="1957"/>
                    <a:pt x="1432" y="1957"/>
                    <a:pt x="1442" y="1957"/>
                  </a:cubicBezTo>
                  <a:cubicBezTo>
                    <a:pt x="1442" y="1930"/>
                    <a:pt x="1442" y="1930"/>
                    <a:pt x="1442" y="1930"/>
                  </a:cubicBezTo>
                  <a:cubicBezTo>
                    <a:pt x="1420" y="1931"/>
                    <a:pt x="1398" y="1931"/>
                    <a:pt x="1376" y="1932"/>
                  </a:cubicBezTo>
                  <a:lnTo>
                    <a:pt x="1376" y="1959"/>
                  </a:lnTo>
                  <a:close/>
                  <a:moveTo>
                    <a:pt x="1173" y="1972"/>
                  </a:moveTo>
                  <a:cubicBezTo>
                    <a:pt x="1195" y="1971"/>
                    <a:pt x="1216" y="1969"/>
                    <a:pt x="1238" y="1968"/>
                  </a:cubicBezTo>
                  <a:cubicBezTo>
                    <a:pt x="1238" y="1932"/>
                    <a:pt x="1238" y="1932"/>
                    <a:pt x="1238" y="1932"/>
                  </a:cubicBezTo>
                  <a:cubicBezTo>
                    <a:pt x="1216" y="1932"/>
                    <a:pt x="1194" y="1932"/>
                    <a:pt x="1173" y="1931"/>
                  </a:cubicBezTo>
                  <a:lnTo>
                    <a:pt x="1173" y="1972"/>
                  </a:lnTo>
                  <a:close/>
                  <a:moveTo>
                    <a:pt x="1930" y="1842"/>
                  </a:moveTo>
                  <a:cubicBezTo>
                    <a:pt x="1983" y="1842"/>
                    <a:pt x="1983" y="1842"/>
                    <a:pt x="1983" y="1842"/>
                  </a:cubicBezTo>
                  <a:cubicBezTo>
                    <a:pt x="1988" y="1821"/>
                    <a:pt x="1991" y="1799"/>
                    <a:pt x="1993" y="1776"/>
                  </a:cubicBezTo>
                  <a:cubicBezTo>
                    <a:pt x="1936" y="1776"/>
                    <a:pt x="1936" y="1776"/>
                    <a:pt x="1936" y="1776"/>
                  </a:cubicBezTo>
                  <a:cubicBezTo>
                    <a:pt x="1938" y="1803"/>
                    <a:pt x="1935" y="1824"/>
                    <a:pt x="1930" y="1842"/>
                  </a:cubicBezTo>
                  <a:close/>
                  <a:moveTo>
                    <a:pt x="26" y="963"/>
                  </a:moveTo>
                  <a:cubicBezTo>
                    <a:pt x="27" y="985"/>
                    <a:pt x="28" y="1007"/>
                    <a:pt x="29" y="1029"/>
                  </a:cubicBezTo>
                  <a:cubicBezTo>
                    <a:pt x="78" y="1029"/>
                    <a:pt x="78" y="1029"/>
                    <a:pt x="78" y="1029"/>
                  </a:cubicBezTo>
                  <a:cubicBezTo>
                    <a:pt x="76" y="1007"/>
                    <a:pt x="74" y="985"/>
                    <a:pt x="72" y="963"/>
                  </a:cubicBezTo>
                  <a:lnTo>
                    <a:pt x="26" y="963"/>
                  </a:lnTo>
                  <a:close/>
                  <a:moveTo>
                    <a:pt x="12" y="150"/>
                  </a:moveTo>
                  <a:cubicBezTo>
                    <a:pt x="12" y="163"/>
                    <a:pt x="13" y="177"/>
                    <a:pt x="15" y="192"/>
                  </a:cubicBezTo>
                  <a:cubicBezTo>
                    <a:pt x="16" y="200"/>
                    <a:pt x="17" y="208"/>
                    <a:pt x="18" y="215"/>
                  </a:cubicBezTo>
                  <a:cubicBezTo>
                    <a:pt x="58" y="215"/>
                    <a:pt x="58" y="215"/>
                    <a:pt x="58" y="215"/>
                  </a:cubicBezTo>
                  <a:cubicBezTo>
                    <a:pt x="61" y="192"/>
                    <a:pt x="66" y="170"/>
                    <a:pt x="74" y="150"/>
                  </a:cubicBezTo>
                  <a:lnTo>
                    <a:pt x="12" y="150"/>
                  </a:lnTo>
                  <a:close/>
                  <a:moveTo>
                    <a:pt x="20" y="1370"/>
                  </a:moveTo>
                  <a:cubicBezTo>
                    <a:pt x="18" y="1391"/>
                    <a:pt x="16" y="1413"/>
                    <a:pt x="13" y="1435"/>
                  </a:cubicBezTo>
                  <a:cubicBezTo>
                    <a:pt x="73" y="1435"/>
                    <a:pt x="73" y="1435"/>
                    <a:pt x="73" y="1435"/>
                  </a:cubicBezTo>
                  <a:cubicBezTo>
                    <a:pt x="72" y="1413"/>
                    <a:pt x="72" y="1392"/>
                    <a:pt x="71" y="1370"/>
                  </a:cubicBezTo>
                  <a:lnTo>
                    <a:pt x="20" y="1370"/>
                  </a:lnTo>
                  <a:close/>
                  <a:moveTo>
                    <a:pt x="9" y="353"/>
                  </a:moveTo>
                  <a:cubicBezTo>
                    <a:pt x="6" y="375"/>
                    <a:pt x="4" y="396"/>
                    <a:pt x="3" y="419"/>
                  </a:cubicBezTo>
                  <a:cubicBezTo>
                    <a:pt x="56" y="419"/>
                    <a:pt x="56" y="419"/>
                    <a:pt x="56" y="419"/>
                  </a:cubicBezTo>
                  <a:cubicBezTo>
                    <a:pt x="54" y="397"/>
                    <a:pt x="53" y="375"/>
                    <a:pt x="52" y="353"/>
                  </a:cubicBezTo>
                  <a:lnTo>
                    <a:pt x="9" y="353"/>
                  </a:lnTo>
                  <a:close/>
                  <a:moveTo>
                    <a:pt x="563" y="1914"/>
                  </a:moveTo>
                  <a:cubicBezTo>
                    <a:pt x="563" y="1964"/>
                    <a:pt x="563" y="1964"/>
                    <a:pt x="563" y="1964"/>
                  </a:cubicBezTo>
                  <a:cubicBezTo>
                    <a:pt x="583" y="1965"/>
                    <a:pt x="605" y="1967"/>
                    <a:pt x="628" y="1970"/>
                  </a:cubicBezTo>
                  <a:cubicBezTo>
                    <a:pt x="628" y="1914"/>
                    <a:pt x="628" y="1914"/>
                    <a:pt x="628" y="1914"/>
                  </a:cubicBezTo>
                  <a:cubicBezTo>
                    <a:pt x="607" y="1914"/>
                    <a:pt x="585" y="1914"/>
                    <a:pt x="563" y="1914"/>
                  </a:cubicBezTo>
                  <a:close/>
                  <a:moveTo>
                    <a:pt x="15" y="1573"/>
                  </a:moveTo>
                  <a:cubicBezTo>
                    <a:pt x="18" y="1595"/>
                    <a:pt x="20" y="1616"/>
                    <a:pt x="22" y="1638"/>
                  </a:cubicBezTo>
                  <a:cubicBezTo>
                    <a:pt x="60" y="1638"/>
                    <a:pt x="60" y="1638"/>
                    <a:pt x="60" y="1638"/>
                  </a:cubicBezTo>
                  <a:cubicBezTo>
                    <a:pt x="62" y="1617"/>
                    <a:pt x="64" y="1595"/>
                    <a:pt x="66" y="1573"/>
                  </a:cubicBezTo>
                  <a:lnTo>
                    <a:pt x="15" y="1573"/>
                  </a:lnTo>
                  <a:close/>
                  <a:moveTo>
                    <a:pt x="19" y="1776"/>
                  </a:moveTo>
                  <a:cubicBezTo>
                    <a:pt x="18" y="1798"/>
                    <a:pt x="17" y="1821"/>
                    <a:pt x="18" y="1842"/>
                  </a:cubicBezTo>
                  <a:cubicBezTo>
                    <a:pt x="76" y="1842"/>
                    <a:pt x="76" y="1842"/>
                    <a:pt x="76" y="1842"/>
                  </a:cubicBezTo>
                  <a:cubicBezTo>
                    <a:pt x="69" y="1822"/>
                    <a:pt x="64" y="1799"/>
                    <a:pt x="61" y="1776"/>
                  </a:cubicBezTo>
                  <a:lnTo>
                    <a:pt x="19" y="1776"/>
                  </a:lnTo>
                  <a:close/>
                </a:path>
              </a:pathLst>
            </a:custGeom>
            <a:solidFill>
              <a:srgbClr val="6BC9D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Freeform 8">
              <a:extLst>
                <a:ext uri="{FF2B5EF4-FFF2-40B4-BE49-F238E27FC236}">
                  <a16:creationId xmlns:a16="http://schemas.microsoft.com/office/drawing/2014/main" id="{269B2089-DEEA-4EC8-8C01-4D0BD311F7A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7" y="-2"/>
              <a:ext cx="4344" cy="4322"/>
            </a:xfrm>
            <a:custGeom>
              <a:avLst/>
              <a:gdLst>
                <a:gd name="T0" fmla="*/ 834 w 1997"/>
                <a:gd name="T1" fmla="*/ 1987 h 1987"/>
                <a:gd name="T2" fmla="*/ 1037 w 1997"/>
                <a:gd name="T3" fmla="*/ 1928 h 1987"/>
                <a:gd name="T4" fmla="*/ 973 w 1997"/>
                <a:gd name="T5" fmla="*/ 1928 h 1987"/>
                <a:gd name="T6" fmla="*/ 1175 w 1997"/>
                <a:gd name="T7" fmla="*/ 1975 h 1987"/>
                <a:gd name="T8" fmla="*/ 1784 w 1997"/>
                <a:gd name="T9" fmla="*/ 1923 h 1987"/>
                <a:gd name="T10" fmla="*/ 1785 w 1997"/>
                <a:gd name="T11" fmla="*/ 1975 h 1987"/>
                <a:gd name="T12" fmla="*/ 1785 w 1997"/>
                <a:gd name="T13" fmla="*/ 1925 h 1987"/>
                <a:gd name="T14" fmla="*/ 362 w 1997"/>
                <a:gd name="T15" fmla="*/ 1974 h 1987"/>
                <a:gd name="T16" fmla="*/ 563 w 1997"/>
                <a:gd name="T17" fmla="*/ 1966 h 1987"/>
                <a:gd name="T18" fmla="*/ 583 w 1997"/>
                <a:gd name="T19" fmla="*/ 1917 h 1987"/>
                <a:gd name="T20" fmla="*/ 159 w 1997"/>
                <a:gd name="T21" fmla="*/ 1912 h 1987"/>
                <a:gd name="T22" fmla="*/ 1581 w 1997"/>
                <a:gd name="T23" fmla="*/ 1966 h 1987"/>
                <a:gd name="T24" fmla="*/ 1648 w 1997"/>
                <a:gd name="T25" fmla="*/ 1970 h 1987"/>
                <a:gd name="T26" fmla="*/ 1377 w 1997"/>
                <a:gd name="T27" fmla="*/ 1961 h 1987"/>
                <a:gd name="T28" fmla="*/ 1378 w 1997"/>
                <a:gd name="T29" fmla="*/ 1963 h 1987"/>
                <a:gd name="T30" fmla="*/ 1937 w 1997"/>
                <a:gd name="T31" fmla="*/ 1793 h 1987"/>
                <a:gd name="T32" fmla="*/ 1984 w 1997"/>
                <a:gd name="T33" fmla="*/ 1842 h 1987"/>
                <a:gd name="T34" fmla="*/ 63 w 1997"/>
                <a:gd name="T35" fmla="*/ 1777 h 1987"/>
                <a:gd name="T36" fmla="*/ 76 w 1997"/>
                <a:gd name="T37" fmla="*/ 1842 h 1987"/>
                <a:gd name="T38" fmla="*/ 1996 w 1997"/>
                <a:gd name="T39" fmla="*/ 1640 h 1987"/>
                <a:gd name="T40" fmla="*/ 22 w 1997"/>
                <a:gd name="T41" fmla="*/ 1641 h 1987"/>
                <a:gd name="T42" fmla="*/ 67 w 1997"/>
                <a:gd name="T43" fmla="*/ 1576 h 1987"/>
                <a:gd name="T44" fmla="*/ 1949 w 1997"/>
                <a:gd name="T45" fmla="*/ 1371 h 1987"/>
                <a:gd name="T46" fmla="*/ 1983 w 1997"/>
                <a:gd name="T47" fmla="*/ 1439 h 1987"/>
                <a:gd name="T48" fmla="*/ 14 w 1997"/>
                <a:gd name="T49" fmla="*/ 1437 h 1987"/>
                <a:gd name="T50" fmla="*/ 72 w 1997"/>
                <a:gd name="T51" fmla="*/ 1373 h 1987"/>
                <a:gd name="T52" fmla="*/ 1936 w 1997"/>
                <a:gd name="T53" fmla="*/ 1169 h 1987"/>
                <a:gd name="T54" fmla="*/ 1990 w 1997"/>
                <a:gd name="T55" fmla="*/ 1170 h 1987"/>
                <a:gd name="T56" fmla="*/ 81 w 1997"/>
                <a:gd name="T57" fmla="*/ 1168 h 1987"/>
                <a:gd name="T58" fmla="*/ 34 w 1997"/>
                <a:gd name="T59" fmla="*/ 1170 h 1987"/>
                <a:gd name="T60" fmla="*/ 1981 w 1997"/>
                <a:gd name="T61" fmla="*/ 1031 h 1987"/>
                <a:gd name="T62" fmla="*/ 30 w 1997"/>
                <a:gd name="T63" fmla="*/ 1031 h 1987"/>
                <a:gd name="T64" fmla="*/ 72 w 1997"/>
                <a:gd name="T65" fmla="*/ 967 h 1987"/>
                <a:gd name="T66" fmla="*/ 1977 w 1997"/>
                <a:gd name="T67" fmla="*/ 760 h 1987"/>
                <a:gd name="T68" fmla="*/ 1976 w 1997"/>
                <a:gd name="T69" fmla="*/ 763 h 1987"/>
                <a:gd name="T70" fmla="*/ 63 w 1997"/>
                <a:gd name="T71" fmla="*/ 762 h 1987"/>
                <a:gd name="T72" fmla="*/ 61 w 1997"/>
                <a:gd name="T73" fmla="*/ 763 h 1987"/>
                <a:gd name="T74" fmla="*/ 1939 w 1997"/>
                <a:gd name="T75" fmla="*/ 557 h 1987"/>
                <a:gd name="T76" fmla="*/ 1934 w 1997"/>
                <a:gd name="T77" fmla="*/ 623 h 1987"/>
                <a:gd name="T78" fmla="*/ 69 w 1997"/>
                <a:gd name="T79" fmla="*/ 584 h 1987"/>
                <a:gd name="T80" fmla="*/ 3 w 1997"/>
                <a:gd name="T81" fmla="*/ 560 h 1987"/>
                <a:gd name="T82" fmla="*/ 1984 w 1997"/>
                <a:gd name="T83" fmla="*/ 421 h 1987"/>
                <a:gd name="T84" fmla="*/ 3 w 1997"/>
                <a:gd name="T85" fmla="*/ 421 h 1987"/>
                <a:gd name="T86" fmla="*/ 53 w 1997"/>
                <a:gd name="T87" fmla="*/ 357 h 1987"/>
                <a:gd name="T88" fmla="*/ 14 w 1997"/>
                <a:gd name="T89" fmla="*/ 150 h 1987"/>
                <a:gd name="T90" fmla="*/ 21 w 1997"/>
                <a:gd name="T91" fmla="*/ 216 h 1987"/>
                <a:gd name="T92" fmla="*/ 1990 w 1997"/>
                <a:gd name="T93" fmla="*/ 150 h 1987"/>
                <a:gd name="T94" fmla="*/ 1994 w 1997"/>
                <a:gd name="T95" fmla="*/ 216 h 1987"/>
                <a:gd name="T96" fmla="*/ 610 w 1997"/>
                <a:gd name="T97" fmla="*/ 78 h 1987"/>
                <a:gd name="T98" fmla="*/ 157 w 1997"/>
                <a:gd name="T99" fmla="*/ 13 h 1987"/>
                <a:gd name="T100" fmla="*/ 158 w 1997"/>
                <a:gd name="T101" fmla="*/ 77 h 1987"/>
                <a:gd name="T102" fmla="*/ 1802 w 1997"/>
                <a:gd name="T103" fmla="*/ 12 h 1987"/>
                <a:gd name="T104" fmla="*/ 1786 w 1997"/>
                <a:gd name="T105" fmla="*/ 16 h 1987"/>
                <a:gd name="T106" fmla="*/ 1445 w 1997"/>
                <a:gd name="T107" fmla="*/ 24 h 1987"/>
                <a:gd name="T108" fmla="*/ 360 w 1997"/>
                <a:gd name="T109" fmla="*/ 64 h 1987"/>
                <a:gd name="T110" fmla="*/ 426 w 1997"/>
                <a:gd name="T111" fmla="*/ 68 h 1987"/>
                <a:gd name="T112" fmla="*/ 834 w 1997"/>
                <a:gd name="T113" fmla="*/ 3 h 1987"/>
                <a:gd name="T114" fmla="*/ 770 w 1997"/>
                <a:gd name="T115" fmla="*/ 67 h 1987"/>
                <a:gd name="T116" fmla="*/ 1581 w 1997"/>
                <a:gd name="T117" fmla="*/ 69 h 1987"/>
                <a:gd name="T118" fmla="*/ 1037 w 1997"/>
                <a:gd name="T119" fmla="*/ 8 h 1987"/>
                <a:gd name="T120" fmla="*/ 973 w 1997"/>
                <a:gd name="T121" fmla="*/ 9 h 1987"/>
                <a:gd name="T122" fmla="*/ 1242 w 1997"/>
                <a:gd name="T123" fmla="*/ 19 h 19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997" h="1987">
                  <a:moveTo>
                    <a:pt x="834" y="1987"/>
                  </a:moveTo>
                  <a:cubicBezTo>
                    <a:pt x="812" y="1986"/>
                    <a:pt x="790" y="1986"/>
                    <a:pt x="768" y="1985"/>
                  </a:cubicBezTo>
                  <a:cubicBezTo>
                    <a:pt x="768" y="1985"/>
                    <a:pt x="768" y="1985"/>
                    <a:pt x="768" y="1985"/>
                  </a:cubicBezTo>
                  <a:cubicBezTo>
                    <a:pt x="767" y="1985"/>
                    <a:pt x="767" y="1984"/>
                    <a:pt x="767" y="1983"/>
                  </a:cubicBezTo>
                  <a:cubicBezTo>
                    <a:pt x="767" y="1983"/>
                    <a:pt x="767" y="1983"/>
                    <a:pt x="767" y="1983"/>
                  </a:cubicBezTo>
                  <a:cubicBezTo>
                    <a:pt x="767" y="1919"/>
                    <a:pt x="767" y="1919"/>
                    <a:pt x="767" y="1919"/>
                  </a:cubicBezTo>
                  <a:cubicBezTo>
                    <a:pt x="767" y="1919"/>
                    <a:pt x="767" y="1918"/>
                    <a:pt x="767" y="1918"/>
                  </a:cubicBezTo>
                  <a:cubicBezTo>
                    <a:pt x="767" y="1918"/>
                    <a:pt x="767" y="1918"/>
                    <a:pt x="767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68" y="1918"/>
                    <a:pt x="768" y="1918"/>
                    <a:pt x="768" y="1918"/>
                  </a:cubicBezTo>
                  <a:cubicBezTo>
                    <a:pt x="790" y="1918"/>
                    <a:pt x="812" y="1919"/>
                    <a:pt x="834" y="1920"/>
                  </a:cubicBezTo>
                  <a:cubicBezTo>
                    <a:pt x="834" y="1920"/>
                    <a:pt x="834" y="1920"/>
                    <a:pt x="834" y="1920"/>
                  </a:cubicBezTo>
                  <a:cubicBezTo>
                    <a:pt x="835" y="1920"/>
                    <a:pt x="835" y="1921"/>
                    <a:pt x="835" y="1921"/>
                  </a:cubicBezTo>
                  <a:cubicBezTo>
                    <a:pt x="835" y="1921"/>
                    <a:pt x="835" y="1921"/>
                    <a:pt x="835" y="1921"/>
                  </a:cubicBezTo>
                  <a:cubicBezTo>
                    <a:pt x="835" y="1985"/>
                    <a:pt x="835" y="1985"/>
                    <a:pt x="835" y="1985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6"/>
                    <a:pt x="835" y="1986"/>
                    <a:pt x="835" y="1986"/>
                  </a:cubicBezTo>
                  <a:cubicBezTo>
                    <a:pt x="835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ubicBezTo>
                    <a:pt x="834" y="1987"/>
                    <a:pt x="834" y="1987"/>
                    <a:pt x="834" y="1987"/>
                  </a:cubicBezTo>
                  <a:close/>
                  <a:moveTo>
                    <a:pt x="832" y="1984"/>
                  </a:moveTo>
                  <a:cubicBezTo>
                    <a:pt x="832" y="1923"/>
                    <a:pt x="832" y="1923"/>
                    <a:pt x="832" y="1923"/>
                  </a:cubicBezTo>
                  <a:cubicBezTo>
                    <a:pt x="811" y="1922"/>
                    <a:pt x="791" y="1921"/>
                    <a:pt x="770" y="1921"/>
                  </a:cubicBezTo>
                  <a:cubicBezTo>
                    <a:pt x="770" y="1921"/>
                    <a:pt x="770" y="1921"/>
                    <a:pt x="770" y="1921"/>
                  </a:cubicBezTo>
                  <a:cubicBezTo>
                    <a:pt x="770" y="1982"/>
                    <a:pt x="770" y="1982"/>
                    <a:pt x="770" y="1982"/>
                  </a:cubicBezTo>
                  <a:cubicBezTo>
                    <a:pt x="791" y="1983"/>
                    <a:pt x="812" y="1983"/>
                    <a:pt x="832" y="1984"/>
                  </a:cubicBezTo>
                  <a:close/>
                  <a:moveTo>
                    <a:pt x="971" y="1985"/>
                  </a:moveTo>
                  <a:cubicBezTo>
                    <a:pt x="970" y="1985"/>
                    <a:pt x="970" y="1985"/>
                    <a:pt x="970" y="1984"/>
                  </a:cubicBezTo>
                  <a:cubicBezTo>
                    <a:pt x="970" y="1984"/>
                    <a:pt x="970" y="1984"/>
                    <a:pt x="970" y="1984"/>
                  </a:cubicBezTo>
                  <a:cubicBezTo>
                    <a:pt x="970" y="1927"/>
                    <a:pt x="970" y="1927"/>
                    <a:pt x="970" y="1927"/>
                  </a:cubicBezTo>
                  <a:cubicBezTo>
                    <a:pt x="970" y="1926"/>
                    <a:pt x="970" y="1926"/>
                    <a:pt x="971" y="1926"/>
                  </a:cubicBezTo>
                  <a:cubicBezTo>
                    <a:pt x="971" y="1926"/>
                    <a:pt x="971" y="1926"/>
                    <a:pt x="971" y="1926"/>
                  </a:cubicBezTo>
                  <a:cubicBezTo>
                    <a:pt x="971" y="1925"/>
                    <a:pt x="971" y="1925"/>
                    <a:pt x="972" y="1925"/>
                  </a:cubicBezTo>
                  <a:cubicBezTo>
                    <a:pt x="972" y="1925"/>
                    <a:pt x="972" y="1925"/>
                    <a:pt x="972" y="1925"/>
                  </a:cubicBezTo>
                  <a:cubicBezTo>
                    <a:pt x="993" y="1926"/>
                    <a:pt x="1015" y="1927"/>
                    <a:pt x="1037" y="1928"/>
                  </a:cubicBezTo>
                  <a:cubicBezTo>
                    <a:pt x="1037" y="1928"/>
                    <a:pt x="1037" y="1928"/>
                    <a:pt x="1037" y="1928"/>
                  </a:cubicBezTo>
                  <a:cubicBezTo>
                    <a:pt x="1038" y="1928"/>
                    <a:pt x="1039" y="1929"/>
                    <a:pt x="1039" y="1929"/>
                  </a:cubicBezTo>
                  <a:cubicBezTo>
                    <a:pt x="1039" y="1929"/>
                    <a:pt x="1039" y="1929"/>
                    <a:pt x="1039" y="1929"/>
                  </a:cubicBezTo>
                  <a:cubicBezTo>
                    <a:pt x="1039" y="1982"/>
                    <a:pt x="1039" y="1982"/>
                    <a:pt x="1039" y="1982"/>
                  </a:cubicBezTo>
                  <a:cubicBezTo>
                    <a:pt x="1039" y="1983"/>
                    <a:pt x="1038" y="1983"/>
                    <a:pt x="1037" y="1983"/>
                  </a:cubicBezTo>
                  <a:cubicBezTo>
                    <a:pt x="1037" y="1983"/>
                    <a:pt x="1037" y="1983"/>
                    <a:pt x="1037" y="1983"/>
                  </a:cubicBezTo>
                  <a:cubicBezTo>
                    <a:pt x="1015" y="1984"/>
                    <a:pt x="993" y="1985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4"/>
                    <a:pt x="972" y="1984"/>
                    <a:pt x="972" y="1984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2" y="1986"/>
                    <a:pt x="972" y="1986"/>
                    <a:pt x="972" y="1986"/>
                  </a:cubicBezTo>
                  <a:cubicBezTo>
                    <a:pt x="971" y="1986"/>
                    <a:pt x="971" y="1986"/>
                    <a:pt x="971" y="1985"/>
                  </a:cubicBezTo>
                  <a:close/>
                  <a:moveTo>
                    <a:pt x="973" y="1983"/>
                  </a:moveTo>
                  <a:cubicBezTo>
                    <a:pt x="994" y="1982"/>
                    <a:pt x="1015" y="1981"/>
                    <a:pt x="1036" y="1980"/>
                  </a:cubicBezTo>
                  <a:cubicBezTo>
                    <a:pt x="1036" y="1980"/>
                    <a:pt x="1036" y="1980"/>
                    <a:pt x="1036" y="1980"/>
                  </a:cubicBezTo>
                  <a:cubicBezTo>
                    <a:pt x="1036" y="1931"/>
                    <a:pt x="1036" y="1931"/>
                    <a:pt x="1036" y="1931"/>
                  </a:cubicBezTo>
                  <a:cubicBezTo>
                    <a:pt x="1015" y="1930"/>
                    <a:pt x="994" y="1929"/>
                    <a:pt x="973" y="1928"/>
                  </a:cubicBezTo>
                  <a:cubicBezTo>
                    <a:pt x="973" y="1928"/>
                    <a:pt x="973" y="1928"/>
                    <a:pt x="973" y="1928"/>
                  </a:cubicBezTo>
                  <a:cubicBezTo>
                    <a:pt x="973" y="1983"/>
                    <a:pt x="973" y="1983"/>
                    <a:pt x="973" y="1983"/>
                  </a:cubicBezTo>
                  <a:close/>
                  <a:moveTo>
                    <a:pt x="1174" y="1975"/>
                  </a:moveTo>
                  <a:cubicBezTo>
                    <a:pt x="1174" y="1975"/>
                    <a:pt x="1173" y="1974"/>
                    <a:pt x="1173" y="1974"/>
                  </a:cubicBezTo>
                  <a:cubicBezTo>
                    <a:pt x="1173" y="1974"/>
                    <a:pt x="1173" y="1974"/>
                    <a:pt x="1173" y="1974"/>
                  </a:cubicBezTo>
                  <a:cubicBezTo>
                    <a:pt x="1173" y="1933"/>
                    <a:pt x="1173" y="1933"/>
                    <a:pt x="1173" y="1933"/>
                  </a:cubicBezTo>
                  <a:cubicBezTo>
                    <a:pt x="1173" y="1933"/>
                    <a:pt x="1173" y="1932"/>
                    <a:pt x="1174" y="1932"/>
                  </a:cubicBezTo>
                  <a:cubicBezTo>
                    <a:pt x="1174" y="1932"/>
                    <a:pt x="1174" y="1932"/>
                    <a:pt x="1174" y="1932"/>
                  </a:cubicBezTo>
                  <a:cubicBezTo>
                    <a:pt x="1174" y="1932"/>
                    <a:pt x="1174" y="1932"/>
                    <a:pt x="1175" y="1932"/>
                  </a:cubicBezTo>
                  <a:cubicBezTo>
                    <a:pt x="1175" y="1932"/>
                    <a:pt x="1175" y="1932"/>
                    <a:pt x="1175" y="1932"/>
                  </a:cubicBezTo>
                  <a:cubicBezTo>
                    <a:pt x="1196" y="1932"/>
                    <a:pt x="1218" y="1932"/>
                    <a:pt x="1240" y="1933"/>
                  </a:cubicBezTo>
                  <a:cubicBezTo>
                    <a:pt x="1240" y="1933"/>
                    <a:pt x="1240" y="1933"/>
                    <a:pt x="1240" y="1933"/>
                  </a:cubicBezTo>
                  <a:cubicBezTo>
                    <a:pt x="1241" y="1933"/>
                    <a:pt x="1242" y="1933"/>
                    <a:pt x="1242" y="1934"/>
                  </a:cubicBezTo>
                  <a:cubicBezTo>
                    <a:pt x="1242" y="1934"/>
                    <a:pt x="1242" y="1934"/>
                    <a:pt x="1242" y="1934"/>
                  </a:cubicBezTo>
                  <a:cubicBezTo>
                    <a:pt x="1242" y="1970"/>
                    <a:pt x="1242" y="1970"/>
                    <a:pt x="1242" y="1970"/>
                  </a:cubicBezTo>
                  <a:cubicBezTo>
                    <a:pt x="1242" y="1970"/>
                    <a:pt x="1241" y="1971"/>
                    <a:pt x="1240" y="1971"/>
                  </a:cubicBezTo>
                  <a:cubicBezTo>
                    <a:pt x="1240" y="1971"/>
                    <a:pt x="1240" y="1971"/>
                    <a:pt x="1240" y="1971"/>
                  </a:cubicBezTo>
                  <a:cubicBezTo>
                    <a:pt x="1219" y="1973"/>
                    <a:pt x="1197" y="1974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4"/>
                    <a:pt x="1175" y="1974"/>
                    <a:pt x="1175" y="1974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5" y="1975"/>
                    <a:pt x="1175" y="1975"/>
                    <a:pt x="1175" y="1975"/>
                  </a:cubicBezTo>
                  <a:cubicBezTo>
                    <a:pt x="1174" y="1975"/>
                    <a:pt x="1174" y="1975"/>
                    <a:pt x="1174" y="1975"/>
                  </a:cubicBezTo>
                  <a:close/>
                  <a:moveTo>
                    <a:pt x="1176" y="1972"/>
                  </a:moveTo>
                  <a:cubicBezTo>
                    <a:pt x="1197" y="1971"/>
                    <a:pt x="1218" y="1970"/>
                    <a:pt x="1239" y="1968"/>
                  </a:cubicBezTo>
                  <a:cubicBezTo>
                    <a:pt x="1239" y="1968"/>
                    <a:pt x="1239" y="1968"/>
                    <a:pt x="1239" y="1968"/>
                  </a:cubicBezTo>
                  <a:cubicBezTo>
                    <a:pt x="1239" y="1936"/>
                    <a:pt x="1239" y="1936"/>
                    <a:pt x="1239" y="1936"/>
                  </a:cubicBezTo>
                  <a:cubicBezTo>
                    <a:pt x="1218" y="1935"/>
                    <a:pt x="1197" y="1935"/>
                    <a:pt x="1176" y="1935"/>
                  </a:cubicBezTo>
                  <a:cubicBezTo>
                    <a:pt x="1176" y="1935"/>
                    <a:pt x="1176" y="1935"/>
                    <a:pt x="1176" y="1935"/>
                  </a:cubicBezTo>
                  <a:cubicBezTo>
                    <a:pt x="1176" y="1972"/>
                    <a:pt x="1176" y="1972"/>
                    <a:pt x="1176" y="1972"/>
                  </a:cubicBezTo>
                  <a:close/>
                  <a:moveTo>
                    <a:pt x="1784" y="1974"/>
                  </a:moveTo>
                  <a:cubicBezTo>
                    <a:pt x="1783" y="1974"/>
                    <a:pt x="1783" y="1974"/>
                    <a:pt x="1783" y="1973"/>
                  </a:cubicBezTo>
                  <a:cubicBezTo>
                    <a:pt x="1783" y="1973"/>
                    <a:pt x="1783" y="1973"/>
                    <a:pt x="1783" y="1973"/>
                  </a:cubicBezTo>
                  <a:cubicBezTo>
                    <a:pt x="1783" y="1924"/>
                    <a:pt x="1783" y="1924"/>
                    <a:pt x="1783" y="1924"/>
                  </a:cubicBezTo>
                  <a:cubicBezTo>
                    <a:pt x="1783" y="1923"/>
                    <a:pt x="1783" y="1923"/>
                    <a:pt x="1784" y="1923"/>
                  </a:cubicBezTo>
                  <a:cubicBezTo>
                    <a:pt x="1784" y="1923"/>
                    <a:pt x="1784" y="1923"/>
                    <a:pt x="1784" y="1923"/>
                  </a:cubicBezTo>
                  <a:cubicBezTo>
                    <a:pt x="1784" y="1922"/>
                    <a:pt x="1784" y="1922"/>
                    <a:pt x="1785" y="1922"/>
                  </a:cubicBezTo>
                  <a:cubicBezTo>
                    <a:pt x="1785" y="1922"/>
                    <a:pt x="1785" y="1922"/>
                    <a:pt x="1785" y="1922"/>
                  </a:cubicBezTo>
                  <a:cubicBezTo>
                    <a:pt x="1788" y="1922"/>
                    <a:pt x="1791" y="1922"/>
                    <a:pt x="1795" y="1922"/>
                  </a:cubicBezTo>
                  <a:cubicBezTo>
                    <a:pt x="1795" y="1922"/>
                    <a:pt x="1795" y="1922"/>
                    <a:pt x="1795" y="1922"/>
                  </a:cubicBezTo>
                  <a:cubicBezTo>
                    <a:pt x="1818" y="1922"/>
                    <a:pt x="1837" y="1922"/>
                    <a:pt x="1846" y="1920"/>
                  </a:cubicBezTo>
                  <a:cubicBezTo>
                    <a:pt x="1846" y="1920"/>
                    <a:pt x="1846" y="1920"/>
                    <a:pt x="1846" y="1920"/>
                  </a:cubicBezTo>
                  <a:cubicBezTo>
                    <a:pt x="1846" y="1920"/>
                    <a:pt x="1847" y="1920"/>
                    <a:pt x="1850" y="1919"/>
                  </a:cubicBezTo>
                  <a:cubicBezTo>
                    <a:pt x="1850" y="1919"/>
                    <a:pt x="1850" y="1919"/>
                    <a:pt x="1850" y="1919"/>
                  </a:cubicBezTo>
                  <a:cubicBezTo>
                    <a:pt x="1850" y="1919"/>
                    <a:pt x="1851" y="1919"/>
                    <a:pt x="1851" y="1919"/>
                  </a:cubicBezTo>
                  <a:cubicBezTo>
                    <a:pt x="1851" y="1919"/>
                    <a:pt x="1851" y="1919"/>
                    <a:pt x="1851" y="1919"/>
                  </a:cubicBezTo>
                  <a:cubicBezTo>
                    <a:pt x="1851" y="1920"/>
                    <a:pt x="1852" y="1920"/>
                    <a:pt x="1852" y="1921"/>
                  </a:cubicBezTo>
                  <a:cubicBezTo>
                    <a:pt x="1852" y="1921"/>
                    <a:pt x="1852" y="1921"/>
                    <a:pt x="1852" y="1921"/>
                  </a:cubicBezTo>
                  <a:cubicBezTo>
                    <a:pt x="1852" y="1968"/>
                    <a:pt x="1852" y="1968"/>
                    <a:pt x="1852" y="1968"/>
                  </a:cubicBezTo>
                  <a:cubicBezTo>
                    <a:pt x="1852" y="1969"/>
                    <a:pt x="1851" y="1969"/>
                    <a:pt x="1850" y="1969"/>
                  </a:cubicBezTo>
                  <a:cubicBezTo>
                    <a:pt x="1850" y="1969"/>
                    <a:pt x="1850" y="1969"/>
                    <a:pt x="1850" y="1969"/>
                  </a:cubicBezTo>
                  <a:cubicBezTo>
                    <a:pt x="1838" y="1971"/>
                    <a:pt x="1824" y="1973"/>
                    <a:pt x="1811" y="1974"/>
                  </a:cubicBezTo>
                  <a:cubicBezTo>
                    <a:pt x="1811" y="1974"/>
                    <a:pt x="1811" y="1974"/>
                    <a:pt x="1811" y="1974"/>
                  </a:cubicBezTo>
                  <a:cubicBezTo>
                    <a:pt x="1802" y="1974"/>
                    <a:pt x="1794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5" y="1975"/>
                    <a:pt x="1785" y="1975"/>
                    <a:pt x="1785" y="1975"/>
                  </a:cubicBezTo>
                  <a:cubicBezTo>
                    <a:pt x="1784" y="1975"/>
                    <a:pt x="1784" y="1975"/>
                    <a:pt x="1784" y="1974"/>
                  </a:cubicBezTo>
                  <a:close/>
                  <a:moveTo>
                    <a:pt x="1786" y="1972"/>
                  </a:moveTo>
                  <a:cubicBezTo>
                    <a:pt x="1795" y="1971"/>
                    <a:pt x="1803" y="1971"/>
                    <a:pt x="1811" y="1971"/>
                  </a:cubicBezTo>
                  <a:cubicBezTo>
                    <a:pt x="1811" y="1971"/>
                    <a:pt x="1811" y="1971"/>
                    <a:pt x="1811" y="1971"/>
                  </a:cubicBezTo>
                  <a:cubicBezTo>
                    <a:pt x="1824" y="1970"/>
                    <a:pt x="1836" y="1968"/>
                    <a:pt x="1849" y="1967"/>
                  </a:cubicBezTo>
                  <a:cubicBezTo>
                    <a:pt x="1849" y="1967"/>
                    <a:pt x="1849" y="1967"/>
                    <a:pt x="1849" y="1967"/>
                  </a:cubicBezTo>
                  <a:cubicBezTo>
                    <a:pt x="1849" y="1922"/>
                    <a:pt x="1849" y="1922"/>
                    <a:pt x="1849" y="1922"/>
                  </a:cubicBezTo>
                  <a:cubicBezTo>
                    <a:pt x="1847" y="1923"/>
                    <a:pt x="1846" y="1923"/>
                    <a:pt x="1846" y="1923"/>
                  </a:cubicBezTo>
                  <a:cubicBezTo>
                    <a:pt x="1846" y="1923"/>
                    <a:pt x="1846" y="1923"/>
                    <a:pt x="1846" y="1923"/>
                  </a:cubicBezTo>
                  <a:cubicBezTo>
                    <a:pt x="1837" y="1925"/>
                    <a:pt x="1818" y="1925"/>
                    <a:pt x="1795" y="1925"/>
                  </a:cubicBezTo>
                  <a:cubicBezTo>
                    <a:pt x="1795" y="1925"/>
                    <a:pt x="1795" y="1925"/>
                    <a:pt x="1795" y="1925"/>
                  </a:cubicBezTo>
                  <a:cubicBezTo>
                    <a:pt x="1792" y="1925"/>
                    <a:pt x="1789" y="1925"/>
                    <a:pt x="1786" y="1925"/>
                  </a:cubicBezTo>
                  <a:cubicBezTo>
                    <a:pt x="1786" y="1925"/>
                    <a:pt x="1786" y="1925"/>
                    <a:pt x="1786" y="1925"/>
                  </a:cubicBezTo>
                  <a:cubicBezTo>
                    <a:pt x="1786" y="1972"/>
                    <a:pt x="1786" y="1972"/>
                    <a:pt x="1786" y="1972"/>
                  </a:cubicBezTo>
                  <a:close/>
                  <a:moveTo>
                    <a:pt x="1785" y="1925"/>
                  </a:moveTo>
                  <a:cubicBezTo>
                    <a:pt x="1785" y="1924"/>
                    <a:pt x="1785" y="1924"/>
                    <a:pt x="1785" y="1924"/>
                  </a:cubicBezTo>
                  <a:cubicBezTo>
                    <a:pt x="1785" y="1925"/>
                    <a:pt x="1785" y="1925"/>
                    <a:pt x="1785" y="1925"/>
                  </a:cubicBezTo>
                  <a:close/>
                  <a:moveTo>
                    <a:pt x="361" y="1973"/>
                  </a:moveTo>
                  <a:cubicBezTo>
                    <a:pt x="360" y="1973"/>
                    <a:pt x="360" y="1973"/>
                    <a:pt x="360" y="1972"/>
                  </a:cubicBezTo>
                  <a:cubicBezTo>
                    <a:pt x="360" y="1972"/>
                    <a:pt x="360" y="1972"/>
                    <a:pt x="360" y="1972"/>
                  </a:cubicBezTo>
                  <a:cubicBezTo>
                    <a:pt x="360" y="1922"/>
                    <a:pt x="360" y="1922"/>
                    <a:pt x="360" y="1922"/>
                  </a:cubicBezTo>
                  <a:cubicBezTo>
                    <a:pt x="360" y="1921"/>
                    <a:pt x="361" y="1920"/>
                    <a:pt x="362" y="1920"/>
                  </a:cubicBezTo>
                  <a:cubicBezTo>
                    <a:pt x="362" y="1920"/>
                    <a:pt x="362" y="1920"/>
                    <a:pt x="362" y="1920"/>
                  </a:cubicBezTo>
                  <a:cubicBezTo>
                    <a:pt x="384" y="1919"/>
                    <a:pt x="406" y="1918"/>
                    <a:pt x="427" y="1917"/>
                  </a:cubicBezTo>
                  <a:cubicBezTo>
                    <a:pt x="427" y="1917"/>
                    <a:pt x="427" y="1917"/>
                    <a:pt x="427" y="1917"/>
                  </a:cubicBezTo>
                  <a:cubicBezTo>
                    <a:pt x="428" y="1917"/>
                    <a:pt x="428" y="1917"/>
                    <a:pt x="428" y="1918"/>
                  </a:cubicBezTo>
                  <a:cubicBezTo>
                    <a:pt x="428" y="1918"/>
                    <a:pt x="428" y="1918"/>
                    <a:pt x="428" y="1918"/>
                  </a:cubicBezTo>
                  <a:cubicBezTo>
                    <a:pt x="429" y="1918"/>
                    <a:pt x="429" y="1918"/>
                    <a:pt x="429" y="1919"/>
                  </a:cubicBezTo>
                  <a:cubicBezTo>
                    <a:pt x="429" y="1919"/>
                    <a:pt x="429" y="1919"/>
                    <a:pt x="429" y="1919"/>
                  </a:cubicBezTo>
                  <a:cubicBezTo>
                    <a:pt x="429" y="1968"/>
                    <a:pt x="429" y="1968"/>
                    <a:pt x="429" y="1968"/>
                  </a:cubicBezTo>
                  <a:cubicBezTo>
                    <a:pt x="429" y="1969"/>
                    <a:pt x="428" y="1970"/>
                    <a:pt x="427" y="1970"/>
                  </a:cubicBezTo>
                  <a:cubicBezTo>
                    <a:pt x="427" y="1970"/>
                    <a:pt x="427" y="1970"/>
                    <a:pt x="427" y="1970"/>
                  </a:cubicBezTo>
                  <a:cubicBezTo>
                    <a:pt x="405" y="1971"/>
                    <a:pt x="384" y="1973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2"/>
                    <a:pt x="362" y="1972"/>
                    <a:pt x="362" y="1972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2" y="1974"/>
                    <a:pt x="362" y="1974"/>
                    <a:pt x="362" y="1974"/>
                  </a:cubicBezTo>
                  <a:cubicBezTo>
                    <a:pt x="361" y="1974"/>
                    <a:pt x="361" y="1974"/>
                    <a:pt x="361" y="1973"/>
                  </a:cubicBezTo>
                  <a:close/>
                  <a:moveTo>
                    <a:pt x="363" y="1971"/>
                  </a:moveTo>
                  <a:cubicBezTo>
                    <a:pt x="384" y="1970"/>
                    <a:pt x="405" y="1968"/>
                    <a:pt x="426" y="1967"/>
                  </a:cubicBezTo>
                  <a:cubicBezTo>
                    <a:pt x="426" y="1967"/>
                    <a:pt x="426" y="1967"/>
                    <a:pt x="426" y="1967"/>
                  </a:cubicBezTo>
                  <a:cubicBezTo>
                    <a:pt x="426" y="1920"/>
                    <a:pt x="426" y="1920"/>
                    <a:pt x="426" y="1920"/>
                  </a:cubicBezTo>
                  <a:cubicBezTo>
                    <a:pt x="405" y="1921"/>
                    <a:pt x="384" y="1922"/>
                    <a:pt x="363" y="1923"/>
                  </a:cubicBezTo>
                  <a:cubicBezTo>
                    <a:pt x="363" y="1923"/>
                    <a:pt x="363" y="1923"/>
                    <a:pt x="363" y="1923"/>
                  </a:cubicBezTo>
                  <a:cubicBezTo>
                    <a:pt x="363" y="1971"/>
                    <a:pt x="363" y="1971"/>
                    <a:pt x="363" y="1971"/>
                  </a:cubicBezTo>
                  <a:close/>
                  <a:moveTo>
                    <a:pt x="630" y="1973"/>
                  </a:moveTo>
                  <a:cubicBezTo>
                    <a:pt x="607" y="1971"/>
                    <a:pt x="585" y="1969"/>
                    <a:pt x="565" y="1968"/>
                  </a:cubicBezTo>
                  <a:cubicBezTo>
                    <a:pt x="565" y="1968"/>
                    <a:pt x="565" y="1968"/>
                    <a:pt x="565" y="1968"/>
                  </a:cubicBezTo>
                  <a:cubicBezTo>
                    <a:pt x="564" y="1968"/>
                    <a:pt x="563" y="1967"/>
                    <a:pt x="563" y="1966"/>
                  </a:cubicBezTo>
                  <a:cubicBezTo>
                    <a:pt x="563" y="1966"/>
                    <a:pt x="563" y="1966"/>
                    <a:pt x="563" y="1966"/>
                  </a:cubicBezTo>
                  <a:cubicBezTo>
                    <a:pt x="563" y="1916"/>
                    <a:pt x="563" y="1916"/>
                    <a:pt x="563" y="1916"/>
                  </a:cubicBezTo>
                  <a:cubicBezTo>
                    <a:pt x="563" y="1915"/>
                    <a:pt x="564" y="1914"/>
                    <a:pt x="565" y="1914"/>
                  </a:cubicBezTo>
                  <a:cubicBezTo>
                    <a:pt x="565" y="1914"/>
                    <a:pt x="565" y="1914"/>
                    <a:pt x="565" y="1914"/>
                  </a:cubicBezTo>
                  <a:cubicBezTo>
                    <a:pt x="571" y="1914"/>
                    <a:pt x="577" y="1914"/>
                    <a:pt x="583" y="1914"/>
                  </a:cubicBezTo>
                  <a:cubicBezTo>
                    <a:pt x="583" y="1914"/>
                    <a:pt x="583" y="1914"/>
                    <a:pt x="583" y="1914"/>
                  </a:cubicBezTo>
                  <a:cubicBezTo>
                    <a:pt x="599" y="1914"/>
                    <a:pt x="615" y="1914"/>
                    <a:pt x="630" y="1915"/>
                  </a:cubicBezTo>
                  <a:cubicBezTo>
                    <a:pt x="630" y="1915"/>
                    <a:pt x="630" y="1915"/>
                    <a:pt x="630" y="1915"/>
                  </a:cubicBezTo>
                  <a:cubicBezTo>
                    <a:pt x="631" y="1915"/>
                    <a:pt x="632" y="1915"/>
                    <a:pt x="632" y="1916"/>
                  </a:cubicBezTo>
                  <a:cubicBezTo>
                    <a:pt x="632" y="1916"/>
                    <a:pt x="632" y="1916"/>
                    <a:pt x="632" y="1916"/>
                  </a:cubicBezTo>
                  <a:cubicBezTo>
                    <a:pt x="632" y="1972"/>
                    <a:pt x="632" y="1972"/>
                    <a:pt x="632" y="1972"/>
                  </a:cubicBezTo>
                  <a:cubicBezTo>
                    <a:pt x="632" y="1972"/>
                    <a:pt x="632" y="1972"/>
                    <a:pt x="631" y="1973"/>
                  </a:cubicBezTo>
                  <a:cubicBezTo>
                    <a:pt x="631" y="1973"/>
                    <a:pt x="631" y="1973"/>
                    <a:pt x="631" y="1973"/>
                  </a:cubicBezTo>
                  <a:cubicBezTo>
                    <a:pt x="631" y="1973"/>
                    <a:pt x="631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ubicBezTo>
                    <a:pt x="630" y="1973"/>
                    <a:pt x="630" y="1973"/>
                    <a:pt x="630" y="1973"/>
                  </a:cubicBezTo>
                  <a:close/>
                  <a:moveTo>
                    <a:pt x="629" y="1970"/>
                  </a:moveTo>
                  <a:cubicBezTo>
                    <a:pt x="629" y="1918"/>
                    <a:pt x="629" y="1918"/>
                    <a:pt x="629" y="1918"/>
                  </a:cubicBezTo>
                  <a:cubicBezTo>
                    <a:pt x="614" y="1917"/>
                    <a:pt x="598" y="1917"/>
                    <a:pt x="583" y="1917"/>
                  </a:cubicBezTo>
                  <a:cubicBezTo>
                    <a:pt x="583" y="1917"/>
                    <a:pt x="583" y="1917"/>
                    <a:pt x="583" y="1917"/>
                  </a:cubicBezTo>
                  <a:cubicBezTo>
                    <a:pt x="578" y="1917"/>
                    <a:pt x="572" y="1917"/>
                    <a:pt x="566" y="1917"/>
                  </a:cubicBezTo>
                  <a:cubicBezTo>
                    <a:pt x="566" y="1917"/>
                    <a:pt x="566" y="1917"/>
                    <a:pt x="566" y="1917"/>
                  </a:cubicBezTo>
                  <a:cubicBezTo>
                    <a:pt x="566" y="1965"/>
                    <a:pt x="566" y="1965"/>
                    <a:pt x="566" y="1965"/>
                  </a:cubicBezTo>
                  <a:cubicBezTo>
                    <a:pt x="586" y="1966"/>
                    <a:pt x="607" y="1968"/>
                    <a:pt x="629" y="1970"/>
                  </a:cubicBezTo>
                  <a:close/>
                  <a:moveTo>
                    <a:pt x="565" y="1917"/>
                  </a:moveTo>
                  <a:cubicBezTo>
                    <a:pt x="565" y="1916"/>
                    <a:pt x="565" y="1916"/>
                    <a:pt x="565" y="1916"/>
                  </a:cubicBezTo>
                  <a:cubicBezTo>
                    <a:pt x="565" y="1917"/>
                    <a:pt x="565" y="1917"/>
                    <a:pt x="565" y="1917"/>
                  </a:cubicBezTo>
                  <a:close/>
                  <a:moveTo>
                    <a:pt x="224" y="1972"/>
                  </a:moveTo>
                  <a:cubicBezTo>
                    <a:pt x="203" y="1971"/>
                    <a:pt x="180" y="1970"/>
                    <a:pt x="158" y="1967"/>
                  </a:cubicBezTo>
                  <a:cubicBezTo>
                    <a:pt x="158" y="1967"/>
                    <a:pt x="158" y="1967"/>
                    <a:pt x="158" y="1967"/>
                  </a:cubicBezTo>
                  <a:cubicBezTo>
                    <a:pt x="157" y="1966"/>
                    <a:pt x="157" y="1966"/>
                    <a:pt x="157" y="1965"/>
                  </a:cubicBezTo>
                  <a:cubicBezTo>
                    <a:pt x="157" y="1965"/>
                    <a:pt x="157" y="1965"/>
                    <a:pt x="157" y="1965"/>
                  </a:cubicBezTo>
                  <a:cubicBezTo>
                    <a:pt x="157" y="1914"/>
                    <a:pt x="157" y="1914"/>
                    <a:pt x="157" y="1914"/>
                  </a:cubicBezTo>
                  <a:cubicBezTo>
                    <a:pt x="157" y="1913"/>
                    <a:pt x="157" y="1913"/>
                    <a:pt x="158" y="1913"/>
                  </a:cubicBezTo>
                  <a:cubicBezTo>
                    <a:pt x="158" y="1913"/>
                    <a:pt x="158" y="1913"/>
                    <a:pt x="158" y="1913"/>
                  </a:cubicBezTo>
                  <a:cubicBezTo>
                    <a:pt x="158" y="1912"/>
                    <a:pt x="158" y="1912"/>
                    <a:pt x="159" y="1912"/>
                  </a:cubicBezTo>
                  <a:cubicBezTo>
                    <a:pt x="159" y="1912"/>
                    <a:pt x="159" y="1912"/>
                    <a:pt x="159" y="1912"/>
                  </a:cubicBezTo>
                  <a:cubicBezTo>
                    <a:pt x="179" y="1919"/>
                    <a:pt x="201" y="1922"/>
                    <a:pt x="224" y="1924"/>
                  </a:cubicBezTo>
                  <a:cubicBezTo>
                    <a:pt x="224" y="1924"/>
                    <a:pt x="224" y="1924"/>
                    <a:pt x="224" y="1924"/>
                  </a:cubicBezTo>
                  <a:cubicBezTo>
                    <a:pt x="225" y="1924"/>
                    <a:pt x="225" y="1924"/>
                    <a:pt x="225" y="1925"/>
                  </a:cubicBezTo>
                  <a:cubicBezTo>
                    <a:pt x="225" y="1925"/>
                    <a:pt x="225" y="1925"/>
                    <a:pt x="225" y="1925"/>
                  </a:cubicBezTo>
                  <a:cubicBezTo>
                    <a:pt x="225" y="1971"/>
                    <a:pt x="225" y="1971"/>
                    <a:pt x="225" y="1971"/>
                  </a:cubicBezTo>
                  <a:cubicBezTo>
                    <a:pt x="225" y="1971"/>
                    <a:pt x="225" y="1971"/>
                    <a:pt x="225" y="1972"/>
                  </a:cubicBezTo>
                  <a:cubicBezTo>
                    <a:pt x="225" y="1972"/>
                    <a:pt x="225" y="1972"/>
                    <a:pt x="225" y="1972"/>
                  </a:cubicBezTo>
                  <a:cubicBezTo>
                    <a:pt x="225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ubicBezTo>
                    <a:pt x="224" y="1972"/>
                    <a:pt x="224" y="1972"/>
                    <a:pt x="224" y="1972"/>
                  </a:cubicBezTo>
                  <a:close/>
                  <a:moveTo>
                    <a:pt x="222" y="1969"/>
                  </a:moveTo>
                  <a:cubicBezTo>
                    <a:pt x="222" y="1927"/>
                    <a:pt x="222" y="1927"/>
                    <a:pt x="222" y="1927"/>
                  </a:cubicBezTo>
                  <a:cubicBezTo>
                    <a:pt x="201" y="1925"/>
                    <a:pt x="179" y="1922"/>
                    <a:pt x="160" y="1916"/>
                  </a:cubicBezTo>
                  <a:cubicBezTo>
                    <a:pt x="160" y="1916"/>
                    <a:pt x="160" y="1916"/>
                    <a:pt x="160" y="1916"/>
                  </a:cubicBezTo>
                  <a:cubicBezTo>
                    <a:pt x="160" y="1964"/>
                    <a:pt x="160" y="1964"/>
                    <a:pt x="160" y="1964"/>
                  </a:cubicBezTo>
                  <a:cubicBezTo>
                    <a:pt x="181" y="1967"/>
                    <a:pt x="202" y="1968"/>
                    <a:pt x="222" y="1969"/>
                  </a:cubicBezTo>
                  <a:close/>
                  <a:moveTo>
                    <a:pt x="1647" y="1971"/>
                  </a:moveTo>
                  <a:cubicBezTo>
                    <a:pt x="1625" y="1969"/>
                    <a:pt x="1603" y="1968"/>
                    <a:pt x="1581" y="1966"/>
                  </a:cubicBezTo>
                  <a:cubicBezTo>
                    <a:pt x="1581" y="1966"/>
                    <a:pt x="1581" y="1966"/>
                    <a:pt x="1581" y="1966"/>
                  </a:cubicBezTo>
                  <a:cubicBezTo>
                    <a:pt x="1581" y="1966"/>
                    <a:pt x="1580" y="1965"/>
                    <a:pt x="1580" y="1965"/>
                  </a:cubicBezTo>
                  <a:cubicBezTo>
                    <a:pt x="1580" y="1965"/>
                    <a:pt x="1580" y="1965"/>
                    <a:pt x="1580" y="1965"/>
                  </a:cubicBezTo>
                  <a:cubicBezTo>
                    <a:pt x="1580" y="1923"/>
                    <a:pt x="1580" y="1923"/>
                    <a:pt x="1580" y="1923"/>
                  </a:cubicBezTo>
                  <a:cubicBezTo>
                    <a:pt x="1580" y="1922"/>
                    <a:pt x="1580" y="1922"/>
                    <a:pt x="1581" y="1922"/>
                  </a:cubicBezTo>
                  <a:cubicBezTo>
                    <a:pt x="1581" y="1922"/>
                    <a:pt x="1581" y="1922"/>
                    <a:pt x="1581" y="1922"/>
                  </a:cubicBezTo>
                  <a:cubicBezTo>
                    <a:pt x="1589" y="1921"/>
                    <a:pt x="1596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4" y="1920"/>
                    <a:pt x="1604" y="1920"/>
                    <a:pt x="1604" y="1920"/>
                  </a:cubicBezTo>
                  <a:cubicBezTo>
                    <a:pt x="1609" y="1919"/>
                    <a:pt x="1618" y="1919"/>
                    <a:pt x="1628" y="1919"/>
                  </a:cubicBezTo>
                  <a:cubicBezTo>
                    <a:pt x="1628" y="1919"/>
                    <a:pt x="1628" y="1919"/>
                    <a:pt x="1628" y="1919"/>
                  </a:cubicBezTo>
                  <a:cubicBezTo>
                    <a:pt x="1634" y="1919"/>
                    <a:pt x="1640" y="1919"/>
                    <a:pt x="1647" y="1919"/>
                  </a:cubicBezTo>
                  <a:cubicBezTo>
                    <a:pt x="1647" y="1919"/>
                    <a:pt x="1647" y="1919"/>
                    <a:pt x="1647" y="1919"/>
                  </a:cubicBezTo>
                  <a:cubicBezTo>
                    <a:pt x="1648" y="1919"/>
                    <a:pt x="1648" y="1920"/>
                    <a:pt x="1648" y="1921"/>
                  </a:cubicBezTo>
                  <a:cubicBezTo>
                    <a:pt x="1648" y="1921"/>
                    <a:pt x="1648" y="1921"/>
                    <a:pt x="1648" y="1921"/>
                  </a:cubicBezTo>
                  <a:cubicBezTo>
                    <a:pt x="1648" y="1969"/>
                    <a:pt x="1648" y="1969"/>
                    <a:pt x="1648" y="1969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8" y="1970"/>
                    <a:pt x="1648" y="1970"/>
                  </a:cubicBezTo>
                  <a:cubicBezTo>
                    <a:pt x="1648" y="1970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ubicBezTo>
                    <a:pt x="1647" y="1971"/>
                    <a:pt x="1647" y="1971"/>
                    <a:pt x="1647" y="1971"/>
                  </a:cubicBezTo>
                  <a:close/>
                  <a:moveTo>
                    <a:pt x="1645" y="1968"/>
                  </a:moveTo>
                  <a:cubicBezTo>
                    <a:pt x="1645" y="1922"/>
                    <a:pt x="1645" y="1922"/>
                    <a:pt x="1645" y="1922"/>
                  </a:cubicBezTo>
                  <a:cubicBezTo>
                    <a:pt x="1639" y="1922"/>
                    <a:pt x="1633" y="1922"/>
                    <a:pt x="1628" y="1922"/>
                  </a:cubicBezTo>
                  <a:cubicBezTo>
                    <a:pt x="1628" y="1922"/>
                    <a:pt x="1628" y="1922"/>
                    <a:pt x="1628" y="1922"/>
                  </a:cubicBezTo>
                  <a:cubicBezTo>
                    <a:pt x="1618" y="1922"/>
                    <a:pt x="1609" y="1922"/>
                    <a:pt x="1604" y="1923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604" y="1921"/>
                    <a:pt x="1604" y="1921"/>
                    <a:pt x="1604" y="1921"/>
                  </a:cubicBezTo>
                  <a:cubicBezTo>
                    <a:pt x="1604" y="1923"/>
                    <a:pt x="1604" y="1923"/>
                    <a:pt x="1604" y="1923"/>
                  </a:cubicBezTo>
                  <a:cubicBezTo>
                    <a:pt x="1597" y="1923"/>
                    <a:pt x="1590" y="1924"/>
                    <a:pt x="1583" y="1925"/>
                  </a:cubicBezTo>
                  <a:cubicBezTo>
                    <a:pt x="1583" y="1925"/>
                    <a:pt x="1583" y="1925"/>
                    <a:pt x="1583" y="1925"/>
                  </a:cubicBezTo>
                  <a:cubicBezTo>
                    <a:pt x="1583" y="1963"/>
                    <a:pt x="1583" y="1963"/>
                    <a:pt x="1583" y="1963"/>
                  </a:cubicBezTo>
                  <a:cubicBezTo>
                    <a:pt x="1604" y="1965"/>
                    <a:pt x="1625" y="1966"/>
                    <a:pt x="1645" y="1968"/>
                  </a:cubicBezTo>
                  <a:close/>
                  <a:moveTo>
                    <a:pt x="1377" y="1962"/>
                  </a:moveTo>
                  <a:cubicBezTo>
                    <a:pt x="1377" y="1962"/>
                    <a:pt x="1377" y="1962"/>
                    <a:pt x="1377" y="1961"/>
                  </a:cubicBezTo>
                  <a:cubicBezTo>
                    <a:pt x="1377" y="1961"/>
                    <a:pt x="1377" y="1961"/>
                    <a:pt x="1377" y="1961"/>
                  </a:cubicBezTo>
                  <a:cubicBezTo>
                    <a:pt x="1377" y="1934"/>
                    <a:pt x="1377" y="1934"/>
                    <a:pt x="1377" y="1934"/>
                  </a:cubicBezTo>
                  <a:cubicBezTo>
                    <a:pt x="1377" y="1933"/>
                    <a:pt x="1377" y="1932"/>
                    <a:pt x="1378" y="1932"/>
                  </a:cubicBezTo>
                  <a:cubicBezTo>
                    <a:pt x="1378" y="1932"/>
                    <a:pt x="1378" y="1932"/>
                    <a:pt x="1378" y="1932"/>
                  </a:cubicBezTo>
                  <a:cubicBezTo>
                    <a:pt x="1400" y="1932"/>
                    <a:pt x="1422" y="1931"/>
                    <a:pt x="1444" y="1930"/>
                  </a:cubicBezTo>
                  <a:cubicBezTo>
                    <a:pt x="1444" y="1930"/>
                    <a:pt x="1444" y="1930"/>
                    <a:pt x="1444" y="1930"/>
                  </a:cubicBezTo>
                  <a:cubicBezTo>
                    <a:pt x="1444" y="1930"/>
                    <a:pt x="1444" y="1931"/>
                    <a:pt x="1445" y="1931"/>
                  </a:cubicBezTo>
                  <a:cubicBezTo>
                    <a:pt x="1445" y="1931"/>
                    <a:pt x="1445" y="1931"/>
                    <a:pt x="1445" y="1931"/>
                  </a:cubicBezTo>
                  <a:cubicBezTo>
                    <a:pt x="1445" y="1931"/>
                    <a:pt x="1445" y="1932"/>
                    <a:pt x="1445" y="1932"/>
                  </a:cubicBezTo>
                  <a:cubicBezTo>
                    <a:pt x="1445" y="1932"/>
                    <a:pt x="1445" y="1932"/>
                    <a:pt x="1445" y="1932"/>
                  </a:cubicBezTo>
                  <a:cubicBezTo>
                    <a:pt x="1445" y="1959"/>
                    <a:pt x="1445" y="1959"/>
                    <a:pt x="1445" y="1959"/>
                  </a:cubicBezTo>
                  <a:cubicBezTo>
                    <a:pt x="1445" y="1959"/>
                    <a:pt x="1444" y="1960"/>
                    <a:pt x="1444" y="1960"/>
                  </a:cubicBezTo>
                  <a:cubicBezTo>
                    <a:pt x="1444" y="1960"/>
                    <a:pt x="1444" y="1960"/>
                    <a:pt x="1444" y="1960"/>
                  </a:cubicBezTo>
                  <a:cubicBezTo>
                    <a:pt x="1434" y="1960"/>
                    <a:pt x="1424" y="1960"/>
                    <a:pt x="1415" y="1961"/>
                  </a:cubicBezTo>
                  <a:cubicBezTo>
                    <a:pt x="1415" y="1961"/>
                    <a:pt x="1415" y="1961"/>
                    <a:pt x="1415" y="1961"/>
                  </a:cubicBezTo>
                  <a:cubicBezTo>
                    <a:pt x="1403" y="1961"/>
                    <a:pt x="1390" y="1962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1"/>
                    <a:pt x="1378" y="1961"/>
                    <a:pt x="1378" y="1961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8" y="1963"/>
                    <a:pt x="1378" y="1963"/>
                  </a:cubicBezTo>
                  <a:cubicBezTo>
                    <a:pt x="1378" y="1963"/>
                    <a:pt x="1377" y="1963"/>
                    <a:pt x="1377" y="1962"/>
                  </a:cubicBezTo>
                  <a:close/>
                  <a:moveTo>
                    <a:pt x="1380" y="1960"/>
                  </a:moveTo>
                  <a:cubicBezTo>
                    <a:pt x="1391" y="1959"/>
                    <a:pt x="1403" y="1958"/>
                    <a:pt x="1415" y="1958"/>
                  </a:cubicBezTo>
                  <a:cubicBezTo>
                    <a:pt x="1415" y="1958"/>
                    <a:pt x="1415" y="1958"/>
                    <a:pt x="1415" y="1958"/>
                  </a:cubicBezTo>
                  <a:cubicBezTo>
                    <a:pt x="1424" y="1957"/>
                    <a:pt x="1433" y="1957"/>
                    <a:pt x="1442" y="1957"/>
                  </a:cubicBezTo>
                  <a:cubicBezTo>
                    <a:pt x="1442" y="1957"/>
                    <a:pt x="1442" y="1957"/>
                    <a:pt x="1442" y="1957"/>
                  </a:cubicBezTo>
                  <a:cubicBezTo>
                    <a:pt x="1442" y="1934"/>
                    <a:pt x="1442" y="1934"/>
                    <a:pt x="1442" y="1934"/>
                  </a:cubicBezTo>
                  <a:cubicBezTo>
                    <a:pt x="1421" y="1934"/>
                    <a:pt x="1401" y="1935"/>
                    <a:pt x="1380" y="1935"/>
                  </a:cubicBezTo>
                  <a:cubicBezTo>
                    <a:pt x="1380" y="1935"/>
                    <a:pt x="1380" y="1935"/>
                    <a:pt x="1380" y="1935"/>
                  </a:cubicBezTo>
                  <a:cubicBezTo>
                    <a:pt x="1380" y="1960"/>
                    <a:pt x="1380" y="1960"/>
                    <a:pt x="1380" y="1960"/>
                  </a:cubicBezTo>
                  <a:close/>
                  <a:moveTo>
                    <a:pt x="1932" y="1845"/>
                  </a:moveTo>
                  <a:cubicBezTo>
                    <a:pt x="1931" y="1845"/>
                    <a:pt x="1931" y="1845"/>
                    <a:pt x="1930" y="1845"/>
                  </a:cubicBezTo>
                  <a:cubicBezTo>
                    <a:pt x="1930" y="1845"/>
                    <a:pt x="1930" y="1845"/>
                    <a:pt x="1930" y="1845"/>
                  </a:cubicBezTo>
                  <a:cubicBezTo>
                    <a:pt x="1930" y="1844"/>
                    <a:pt x="1930" y="1844"/>
                    <a:pt x="1930" y="1843"/>
                  </a:cubicBezTo>
                  <a:cubicBezTo>
                    <a:pt x="1930" y="1843"/>
                    <a:pt x="1930" y="1843"/>
                    <a:pt x="1930" y="1843"/>
                  </a:cubicBezTo>
                  <a:cubicBezTo>
                    <a:pt x="1934" y="1829"/>
                    <a:pt x="1937" y="1812"/>
                    <a:pt x="1937" y="1793"/>
                  </a:cubicBezTo>
                  <a:cubicBezTo>
                    <a:pt x="1937" y="1793"/>
                    <a:pt x="1937" y="1793"/>
                    <a:pt x="1937" y="1793"/>
                  </a:cubicBezTo>
                  <a:cubicBezTo>
                    <a:pt x="1937" y="1788"/>
                    <a:pt x="1937" y="1783"/>
                    <a:pt x="1937" y="1778"/>
                  </a:cubicBezTo>
                  <a:cubicBezTo>
                    <a:pt x="1937" y="1778"/>
                    <a:pt x="1937" y="1778"/>
                    <a:pt x="1937" y="1778"/>
                  </a:cubicBezTo>
                  <a:cubicBezTo>
                    <a:pt x="1937" y="1778"/>
                    <a:pt x="1937" y="1778"/>
                    <a:pt x="1937" y="1777"/>
                  </a:cubicBezTo>
                  <a:cubicBezTo>
                    <a:pt x="1937" y="1777"/>
                    <a:pt x="1937" y="1777"/>
                    <a:pt x="1937" y="1777"/>
                  </a:cubicBezTo>
                  <a:cubicBezTo>
                    <a:pt x="1937" y="1777"/>
                    <a:pt x="1938" y="1777"/>
                    <a:pt x="1938" y="1777"/>
                  </a:cubicBezTo>
                  <a:cubicBezTo>
                    <a:pt x="1938" y="1777"/>
                    <a:pt x="1938" y="1777"/>
                    <a:pt x="1938" y="1777"/>
                  </a:cubicBezTo>
                  <a:cubicBezTo>
                    <a:pt x="1995" y="1777"/>
                    <a:pt x="1995" y="1777"/>
                    <a:pt x="1995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6" y="1777"/>
                    <a:pt x="1996" y="1777"/>
                    <a:pt x="1996" y="1777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7" y="1778"/>
                    <a:pt x="1997" y="1778"/>
                    <a:pt x="1997" y="1778"/>
                  </a:cubicBezTo>
                  <a:cubicBezTo>
                    <a:pt x="1995" y="1801"/>
                    <a:pt x="1992" y="1824"/>
                    <a:pt x="1987" y="1844"/>
                  </a:cubicBezTo>
                  <a:cubicBezTo>
                    <a:pt x="1987" y="1844"/>
                    <a:pt x="1987" y="1844"/>
                    <a:pt x="1987" y="1844"/>
                  </a:cubicBezTo>
                  <a:cubicBezTo>
                    <a:pt x="1987" y="1845"/>
                    <a:pt x="1986" y="1845"/>
                    <a:pt x="1985" y="1845"/>
                  </a:cubicBezTo>
                  <a:cubicBezTo>
                    <a:pt x="1985" y="1845"/>
                    <a:pt x="1985" y="1845"/>
                    <a:pt x="1985" y="1845"/>
                  </a:cubicBezTo>
                  <a:cubicBezTo>
                    <a:pt x="1932" y="1845"/>
                    <a:pt x="1932" y="1845"/>
                    <a:pt x="1932" y="1845"/>
                  </a:cubicBezTo>
                  <a:close/>
                  <a:moveTo>
                    <a:pt x="1984" y="1842"/>
                  </a:moveTo>
                  <a:cubicBezTo>
                    <a:pt x="1989" y="1823"/>
                    <a:pt x="1992" y="1802"/>
                    <a:pt x="1994" y="1780"/>
                  </a:cubicBezTo>
                  <a:cubicBezTo>
                    <a:pt x="1994" y="1780"/>
                    <a:pt x="1994" y="1780"/>
                    <a:pt x="1994" y="1780"/>
                  </a:cubicBezTo>
                  <a:cubicBezTo>
                    <a:pt x="1940" y="1780"/>
                    <a:pt x="1940" y="1780"/>
                    <a:pt x="1940" y="1780"/>
                  </a:cubicBezTo>
                  <a:cubicBezTo>
                    <a:pt x="1940" y="1784"/>
                    <a:pt x="1940" y="1788"/>
                    <a:pt x="1940" y="1793"/>
                  </a:cubicBezTo>
                  <a:cubicBezTo>
                    <a:pt x="1940" y="1793"/>
                    <a:pt x="1940" y="1793"/>
                    <a:pt x="1940" y="1793"/>
                  </a:cubicBezTo>
                  <a:cubicBezTo>
                    <a:pt x="1940" y="1812"/>
                    <a:pt x="1938" y="1828"/>
                    <a:pt x="1934" y="1842"/>
                  </a:cubicBezTo>
                  <a:cubicBezTo>
                    <a:pt x="1934" y="1842"/>
                    <a:pt x="1934" y="1842"/>
                    <a:pt x="1934" y="1842"/>
                  </a:cubicBezTo>
                  <a:cubicBezTo>
                    <a:pt x="1984" y="1842"/>
                    <a:pt x="1984" y="1842"/>
                    <a:pt x="1984" y="1842"/>
                  </a:cubicBezTo>
                  <a:close/>
                  <a:moveTo>
                    <a:pt x="20" y="1845"/>
                  </a:moveTo>
                  <a:cubicBezTo>
                    <a:pt x="19" y="1845"/>
                    <a:pt x="18" y="1845"/>
                    <a:pt x="18" y="1844"/>
                  </a:cubicBezTo>
                  <a:cubicBezTo>
                    <a:pt x="18" y="1844"/>
                    <a:pt x="18" y="1844"/>
                    <a:pt x="18" y="1844"/>
                  </a:cubicBezTo>
                  <a:cubicBezTo>
                    <a:pt x="18" y="1837"/>
                    <a:pt x="18" y="1831"/>
                    <a:pt x="18" y="1824"/>
                  </a:cubicBezTo>
                  <a:cubicBezTo>
                    <a:pt x="18" y="1824"/>
                    <a:pt x="18" y="1824"/>
                    <a:pt x="18" y="1824"/>
                  </a:cubicBezTo>
                  <a:cubicBezTo>
                    <a:pt x="18" y="1809"/>
                    <a:pt x="19" y="1793"/>
                    <a:pt x="19" y="1778"/>
                  </a:cubicBezTo>
                  <a:cubicBezTo>
                    <a:pt x="19" y="1778"/>
                    <a:pt x="19" y="1778"/>
                    <a:pt x="19" y="1778"/>
                  </a:cubicBezTo>
                  <a:cubicBezTo>
                    <a:pt x="20" y="1777"/>
                    <a:pt x="20" y="1777"/>
                    <a:pt x="21" y="1777"/>
                  </a:cubicBezTo>
                  <a:cubicBezTo>
                    <a:pt x="21" y="1777"/>
                    <a:pt x="21" y="1777"/>
                    <a:pt x="21" y="1777"/>
                  </a:cubicBezTo>
                  <a:cubicBezTo>
                    <a:pt x="63" y="1777"/>
                    <a:pt x="63" y="1777"/>
                    <a:pt x="63" y="1777"/>
                  </a:cubicBezTo>
                  <a:cubicBezTo>
                    <a:pt x="64" y="1777"/>
                    <a:pt x="65" y="1777"/>
                    <a:pt x="65" y="1778"/>
                  </a:cubicBezTo>
                  <a:cubicBezTo>
                    <a:pt x="65" y="1778"/>
                    <a:pt x="65" y="1778"/>
                    <a:pt x="65" y="1778"/>
                  </a:cubicBezTo>
                  <a:cubicBezTo>
                    <a:pt x="67" y="1801"/>
                    <a:pt x="72" y="1824"/>
                    <a:pt x="80" y="1843"/>
                  </a:cubicBezTo>
                  <a:cubicBezTo>
                    <a:pt x="80" y="1843"/>
                    <a:pt x="80" y="1843"/>
                    <a:pt x="80" y="1843"/>
                  </a:cubicBezTo>
                  <a:cubicBezTo>
                    <a:pt x="80" y="1844"/>
                    <a:pt x="80" y="1844"/>
                    <a:pt x="80" y="1845"/>
                  </a:cubicBezTo>
                  <a:cubicBezTo>
                    <a:pt x="80" y="1845"/>
                    <a:pt x="80" y="1845"/>
                    <a:pt x="80" y="1845"/>
                  </a:cubicBezTo>
                  <a:cubicBezTo>
                    <a:pt x="79" y="1845"/>
                    <a:pt x="79" y="1845"/>
                    <a:pt x="78" y="1845"/>
                  </a:cubicBezTo>
                  <a:cubicBezTo>
                    <a:pt x="78" y="1845"/>
                    <a:pt x="78" y="1845"/>
                    <a:pt x="78" y="1845"/>
                  </a:cubicBezTo>
                  <a:cubicBezTo>
                    <a:pt x="20" y="1845"/>
                    <a:pt x="20" y="1845"/>
                    <a:pt x="20" y="1845"/>
                  </a:cubicBezTo>
                  <a:close/>
                  <a:moveTo>
                    <a:pt x="76" y="1842"/>
                  </a:moveTo>
                  <a:cubicBezTo>
                    <a:pt x="69" y="1823"/>
                    <a:pt x="65" y="1802"/>
                    <a:pt x="62" y="1780"/>
                  </a:cubicBezTo>
                  <a:cubicBezTo>
                    <a:pt x="62" y="1780"/>
                    <a:pt x="62" y="1780"/>
                    <a:pt x="62" y="1780"/>
                  </a:cubicBezTo>
                  <a:cubicBezTo>
                    <a:pt x="22" y="1780"/>
                    <a:pt x="22" y="1780"/>
                    <a:pt x="22" y="1780"/>
                  </a:cubicBezTo>
                  <a:cubicBezTo>
                    <a:pt x="21" y="1794"/>
                    <a:pt x="21" y="1809"/>
                    <a:pt x="21" y="1824"/>
                  </a:cubicBezTo>
                  <a:cubicBezTo>
                    <a:pt x="21" y="1824"/>
                    <a:pt x="21" y="1824"/>
                    <a:pt x="21" y="1824"/>
                  </a:cubicBezTo>
                  <a:cubicBezTo>
                    <a:pt x="21" y="1830"/>
                    <a:pt x="21" y="1836"/>
                    <a:pt x="21" y="1842"/>
                  </a:cubicBezTo>
                  <a:cubicBezTo>
                    <a:pt x="21" y="1842"/>
                    <a:pt x="21" y="1842"/>
                    <a:pt x="21" y="1842"/>
                  </a:cubicBezTo>
                  <a:cubicBezTo>
                    <a:pt x="76" y="1842"/>
                    <a:pt x="76" y="1842"/>
                    <a:pt x="76" y="1842"/>
                  </a:cubicBezTo>
                  <a:close/>
                  <a:moveTo>
                    <a:pt x="21" y="1780"/>
                  </a:moveTo>
                  <a:cubicBezTo>
                    <a:pt x="21" y="1778"/>
                    <a:pt x="21" y="1778"/>
                    <a:pt x="21" y="1778"/>
                  </a:cubicBezTo>
                  <a:cubicBezTo>
                    <a:pt x="21" y="1780"/>
                    <a:pt x="21" y="1780"/>
                    <a:pt x="21" y="1780"/>
                  </a:cubicBezTo>
                  <a:close/>
                  <a:moveTo>
                    <a:pt x="1936" y="1642"/>
                  </a:moveTo>
                  <a:cubicBezTo>
                    <a:pt x="1936" y="1642"/>
                    <a:pt x="1935" y="1642"/>
                    <a:pt x="1935" y="1641"/>
                  </a:cubicBezTo>
                  <a:cubicBezTo>
                    <a:pt x="1935" y="1641"/>
                    <a:pt x="1935" y="1641"/>
                    <a:pt x="1935" y="1641"/>
                  </a:cubicBezTo>
                  <a:cubicBezTo>
                    <a:pt x="1935" y="1641"/>
                    <a:pt x="1935" y="1641"/>
                    <a:pt x="1935" y="1640"/>
                  </a:cubicBezTo>
                  <a:cubicBezTo>
                    <a:pt x="1935" y="1640"/>
                    <a:pt x="1935" y="1640"/>
                    <a:pt x="1935" y="1640"/>
                  </a:cubicBezTo>
                  <a:cubicBezTo>
                    <a:pt x="1937" y="1619"/>
                    <a:pt x="1940" y="1597"/>
                    <a:pt x="1943" y="1575"/>
                  </a:cubicBezTo>
                  <a:cubicBezTo>
                    <a:pt x="1943" y="1575"/>
                    <a:pt x="1943" y="1575"/>
                    <a:pt x="1943" y="1575"/>
                  </a:cubicBezTo>
                  <a:cubicBezTo>
                    <a:pt x="1943" y="1574"/>
                    <a:pt x="1944" y="1573"/>
                    <a:pt x="1944" y="1573"/>
                  </a:cubicBezTo>
                  <a:cubicBezTo>
                    <a:pt x="1944" y="1573"/>
                    <a:pt x="1944" y="1573"/>
                    <a:pt x="1944" y="1573"/>
                  </a:cubicBezTo>
                  <a:cubicBezTo>
                    <a:pt x="1992" y="1573"/>
                    <a:pt x="1992" y="1573"/>
                    <a:pt x="1992" y="1573"/>
                  </a:cubicBezTo>
                  <a:cubicBezTo>
                    <a:pt x="1992" y="1573"/>
                    <a:pt x="1993" y="1574"/>
                    <a:pt x="1993" y="1575"/>
                  </a:cubicBezTo>
                  <a:cubicBezTo>
                    <a:pt x="1993" y="1575"/>
                    <a:pt x="1993" y="1575"/>
                    <a:pt x="1993" y="1575"/>
                  </a:cubicBezTo>
                  <a:cubicBezTo>
                    <a:pt x="1995" y="1596"/>
                    <a:pt x="1996" y="1618"/>
                    <a:pt x="1997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6" y="1639"/>
                    <a:pt x="1996" y="1639"/>
                    <a:pt x="1996" y="1639"/>
                  </a:cubicBezTo>
                  <a:cubicBezTo>
                    <a:pt x="1996" y="1640"/>
                    <a:pt x="1996" y="1640"/>
                    <a:pt x="1996" y="1640"/>
                  </a:cubicBezTo>
                  <a:cubicBezTo>
                    <a:pt x="1997" y="1640"/>
                    <a:pt x="1997" y="1640"/>
                    <a:pt x="1997" y="1640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1"/>
                    <a:pt x="1997" y="1641"/>
                    <a:pt x="1997" y="1641"/>
                  </a:cubicBezTo>
                  <a:cubicBezTo>
                    <a:pt x="1997" y="1642"/>
                    <a:pt x="1996" y="1642"/>
                    <a:pt x="1996" y="1642"/>
                  </a:cubicBezTo>
                  <a:cubicBezTo>
                    <a:pt x="1996" y="1642"/>
                    <a:pt x="1996" y="1642"/>
                    <a:pt x="1996" y="1642"/>
                  </a:cubicBezTo>
                  <a:cubicBezTo>
                    <a:pt x="1936" y="1642"/>
                    <a:pt x="1936" y="1642"/>
                    <a:pt x="1936" y="1642"/>
                  </a:cubicBezTo>
                  <a:close/>
                  <a:moveTo>
                    <a:pt x="1994" y="1639"/>
                  </a:moveTo>
                  <a:cubicBezTo>
                    <a:pt x="1993" y="1618"/>
                    <a:pt x="1992" y="1597"/>
                    <a:pt x="1990" y="1576"/>
                  </a:cubicBezTo>
                  <a:cubicBezTo>
                    <a:pt x="1990" y="1576"/>
                    <a:pt x="1990" y="1576"/>
                    <a:pt x="1990" y="1576"/>
                  </a:cubicBezTo>
                  <a:cubicBezTo>
                    <a:pt x="1946" y="1576"/>
                    <a:pt x="1946" y="1576"/>
                    <a:pt x="1946" y="1576"/>
                  </a:cubicBezTo>
                  <a:cubicBezTo>
                    <a:pt x="1943" y="1598"/>
                    <a:pt x="1940" y="1618"/>
                    <a:pt x="1938" y="1639"/>
                  </a:cubicBezTo>
                  <a:cubicBezTo>
                    <a:pt x="1938" y="1639"/>
                    <a:pt x="1938" y="1639"/>
                    <a:pt x="1938" y="1639"/>
                  </a:cubicBezTo>
                  <a:cubicBezTo>
                    <a:pt x="1994" y="1639"/>
                    <a:pt x="1994" y="1639"/>
                    <a:pt x="1994" y="1639"/>
                  </a:cubicBezTo>
                  <a:close/>
                  <a:moveTo>
                    <a:pt x="24" y="1642"/>
                  </a:moveTo>
                  <a:cubicBezTo>
                    <a:pt x="23" y="1642"/>
                    <a:pt x="22" y="1641"/>
                    <a:pt x="22" y="1641"/>
                  </a:cubicBezTo>
                  <a:cubicBezTo>
                    <a:pt x="22" y="1641"/>
                    <a:pt x="22" y="1641"/>
                    <a:pt x="22" y="1641"/>
                  </a:cubicBezTo>
                  <a:cubicBezTo>
                    <a:pt x="21" y="1619"/>
                    <a:pt x="18" y="1597"/>
                    <a:pt x="16" y="1575"/>
                  </a:cubicBezTo>
                  <a:cubicBezTo>
                    <a:pt x="16" y="1575"/>
                    <a:pt x="16" y="1575"/>
                    <a:pt x="16" y="1575"/>
                  </a:cubicBezTo>
                  <a:cubicBezTo>
                    <a:pt x="16" y="1575"/>
                    <a:pt x="16" y="1574"/>
                    <a:pt x="16" y="1574"/>
                  </a:cubicBezTo>
                  <a:cubicBezTo>
                    <a:pt x="16" y="1574"/>
                    <a:pt x="16" y="1574"/>
                    <a:pt x="16" y="1574"/>
                  </a:cubicBezTo>
                  <a:cubicBezTo>
                    <a:pt x="16" y="1574"/>
                    <a:pt x="17" y="1573"/>
                    <a:pt x="17" y="1573"/>
                  </a:cubicBezTo>
                  <a:cubicBezTo>
                    <a:pt x="17" y="1573"/>
                    <a:pt x="17" y="1573"/>
                    <a:pt x="17" y="1573"/>
                  </a:cubicBezTo>
                  <a:cubicBezTo>
                    <a:pt x="68" y="1573"/>
                    <a:pt x="68" y="1573"/>
                    <a:pt x="68" y="1573"/>
                  </a:cubicBezTo>
                  <a:cubicBezTo>
                    <a:pt x="69" y="1573"/>
                    <a:pt x="69" y="1574"/>
                    <a:pt x="69" y="1574"/>
                  </a:cubicBezTo>
                  <a:cubicBezTo>
                    <a:pt x="69" y="1574"/>
                    <a:pt x="69" y="1574"/>
                    <a:pt x="69" y="1574"/>
                  </a:cubicBezTo>
                  <a:cubicBezTo>
                    <a:pt x="70" y="1574"/>
                    <a:pt x="70" y="1575"/>
                    <a:pt x="70" y="1575"/>
                  </a:cubicBezTo>
                  <a:cubicBezTo>
                    <a:pt x="70" y="1575"/>
                    <a:pt x="70" y="1575"/>
                    <a:pt x="70" y="1575"/>
                  </a:cubicBezTo>
                  <a:cubicBezTo>
                    <a:pt x="67" y="1597"/>
                    <a:pt x="65" y="1619"/>
                    <a:pt x="63" y="1641"/>
                  </a:cubicBezTo>
                  <a:cubicBezTo>
                    <a:pt x="63" y="1641"/>
                    <a:pt x="63" y="1641"/>
                    <a:pt x="63" y="1641"/>
                  </a:cubicBezTo>
                  <a:cubicBezTo>
                    <a:pt x="63" y="1641"/>
                    <a:pt x="63" y="1642"/>
                    <a:pt x="62" y="1642"/>
                  </a:cubicBezTo>
                  <a:cubicBezTo>
                    <a:pt x="62" y="1642"/>
                    <a:pt x="62" y="1642"/>
                    <a:pt x="62" y="1642"/>
                  </a:cubicBezTo>
                  <a:cubicBezTo>
                    <a:pt x="24" y="1642"/>
                    <a:pt x="24" y="1642"/>
                    <a:pt x="24" y="1642"/>
                  </a:cubicBezTo>
                  <a:close/>
                  <a:moveTo>
                    <a:pt x="60" y="1639"/>
                  </a:moveTo>
                  <a:cubicBezTo>
                    <a:pt x="62" y="1618"/>
                    <a:pt x="64" y="1597"/>
                    <a:pt x="67" y="1576"/>
                  </a:cubicBezTo>
                  <a:cubicBezTo>
                    <a:pt x="67" y="1576"/>
                    <a:pt x="67" y="1576"/>
                    <a:pt x="67" y="1576"/>
                  </a:cubicBezTo>
                  <a:cubicBezTo>
                    <a:pt x="19" y="1576"/>
                    <a:pt x="19" y="1576"/>
                    <a:pt x="19" y="1576"/>
                  </a:cubicBezTo>
                  <a:cubicBezTo>
                    <a:pt x="21" y="1597"/>
                    <a:pt x="24" y="1618"/>
                    <a:pt x="25" y="1639"/>
                  </a:cubicBezTo>
                  <a:cubicBezTo>
                    <a:pt x="25" y="1639"/>
                    <a:pt x="25" y="1639"/>
                    <a:pt x="25" y="1639"/>
                  </a:cubicBezTo>
                  <a:cubicBezTo>
                    <a:pt x="60" y="1639"/>
                    <a:pt x="60" y="1639"/>
                    <a:pt x="60" y="1639"/>
                  </a:cubicBezTo>
                  <a:close/>
                  <a:moveTo>
                    <a:pt x="17" y="1576"/>
                  </a:moveTo>
                  <a:cubicBezTo>
                    <a:pt x="17" y="1575"/>
                    <a:pt x="17" y="1575"/>
                    <a:pt x="17" y="1575"/>
                  </a:cubicBezTo>
                  <a:cubicBezTo>
                    <a:pt x="17" y="1576"/>
                    <a:pt x="17" y="1576"/>
                    <a:pt x="17" y="1576"/>
                  </a:cubicBezTo>
                  <a:close/>
                  <a:moveTo>
                    <a:pt x="1950" y="1439"/>
                  </a:moveTo>
                  <a:cubicBezTo>
                    <a:pt x="1949" y="1439"/>
                    <a:pt x="1949" y="1439"/>
                    <a:pt x="1949" y="1438"/>
                  </a:cubicBezTo>
                  <a:cubicBezTo>
                    <a:pt x="1949" y="1438"/>
                    <a:pt x="1949" y="1438"/>
                    <a:pt x="1949" y="1438"/>
                  </a:cubicBezTo>
                  <a:cubicBezTo>
                    <a:pt x="1949" y="1438"/>
                    <a:pt x="1948" y="1438"/>
                    <a:pt x="1948" y="1437"/>
                  </a:cubicBezTo>
                  <a:cubicBezTo>
                    <a:pt x="1948" y="1437"/>
                    <a:pt x="1948" y="1437"/>
                    <a:pt x="1948" y="1437"/>
                  </a:cubicBezTo>
                  <a:cubicBezTo>
                    <a:pt x="1949" y="1426"/>
                    <a:pt x="1949" y="1416"/>
                    <a:pt x="1949" y="1405"/>
                  </a:cubicBezTo>
                  <a:cubicBezTo>
                    <a:pt x="1949" y="1405"/>
                    <a:pt x="1949" y="1405"/>
                    <a:pt x="1949" y="1405"/>
                  </a:cubicBezTo>
                  <a:cubicBezTo>
                    <a:pt x="1949" y="1394"/>
                    <a:pt x="1949" y="1383"/>
                    <a:pt x="1948" y="1372"/>
                  </a:cubicBezTo>
                  <a:cubicBezTo>
                    <a:pt x="1948" y="1372"/>
                    <a:pt x="1948" y="1372"/>
                    <a:pt x="1948" y="1372"/>
                  </a:cubicBezTo>
                  <a:cubicBezTo>
                    <a:pt x="1948" y="1371"/>
                    <a:pt x="1949" y="1371"/>
                    <a:pt x="1949" y="1371"/>
                  </a:cubicBezTo>
                  <a:cubicBezTo>
                    <a:pt x="1949" y="1371"/>
                    <a:pt x="1949" y="1371"/>
                    <a:pt x="1949" y="1371"/>
                  </a:cubicBezTo>
                  <a:cubicBezTo>
                    <a:pt x="1949" y="1370"/>
                    <a:pt x="1949" y="1370"/>
                    <a:pt x="1950" y="1370"/>
                  </a:cubicBezTo>
                  <a:cubicBezTo>
                    <a:pt x="1950" y="1370"/>
                    <a:pt x="1950" y="1370"/>
                    <a:pt x="1950" y="1370"/>
                  </a:cubicBezTo>
                  <a:cubicBezTo>
                    <a:pt x="1984" y="1370"/>
                    <a:pt x="1984" y="1370"/>
                    <a:pt x="1984" y="1370"/>
                  </a:cubicBezTo>
                  <a:cubicBezTo>
                    <a:pt x="1985" y="1370"/>
                    <a:pt x="1985" y="1370"/>
                    <a:pt x="1985" y="1371"/>
                  </a:cubicBezTo>
                  <a:cubicBezTo>
                    <a:pt x="1985" y="1371"/>
                    <a:pt x="1985" y="1371"/>
                    <a:pt x="1985" y="1371"/>
                  </a:cubicBezTo>
                  <a:cubicBezTo>
                    <a:pt x="1986" y="1371"/>
                    <a:pt x="1986" y="1371"/>
                    <a:pt x="1986" y="1372"/>
                  </a:cubicBezTo>
                  <a:cubicBezTo>
                    <a:pt x="1986" y="1372"/>
                    <a:pt x="1986" y="1372"/>
                    <a:pt x="1986" y="1372"/>
                  </a:cubicBezTo>
                  <a:cubicBezTo>
                    <a:pt x="1985" y="1389"/>
                    <a:pt x="1985" y="1407"/>
                    <a:pt x="1985" y="1425"/>
                  </a:cubicBezTo>
                  <a:cubicBezTo>
                    <a:pt x="1985" y="1425"/>
                    <a:pt x="1985" y="1425"/>
                    <a:pt x="1985" y="1425"/>
                  </a:cubicBezTo>
                  <a:cubicBezTo>
                    <a:pt x="1985" y="1425"/>
                    <a:pt x="1985" y="1426"/>
                    <a:pt x="1985" y="1426"/>
                  </a:cubicBezTo>
                  <a:cubicBezTo>
                    <a:pt x="1985" y="1426"/>
                    <a:pt x="1985" y="1426"/>
                    <a:pt x="1985" y="1426"/>
                  </a:cubicBezTo>
                  <a:cubicBezTo>
                    <a:pt x="1985" y="1430"/>
                    <a:pt x="1985" y="1433"/>
                    <a:pt x="1985" y="1437"/>
                  </a:cubicBezTo>
                  <a:cubicBezTo>
                    <a:pt x="1985" y="1437"/>
                    <a:pt x="1985" y="1437"/>
                    <a:pt x="1985" y="1437"/>
                  </a:cubicBezTo>
                  <a:cubicBezTo>
                    <a:pt x="1985" y="1438"/>
                    <a:pt x="1985" y="1438"/>
                    <a:pt x="1984" y="1438"/>
                  </a:cubicBezTo>
                  <a:cubicBezTo>
                    <a:pt x="1984" y="1438"/>
                    <a:pt x="1984" y="1438"/>
                    <a:pt x="1984" y="1438"/>
                  </a:cubicBezTo>
                  <a:cubicBezTo>
                    <a:pt x="1984" y="1439"/>
                    <a:pt x="1984" y="1439"/>
                    <a:pt x="1983" y="1439"/>
                  </a:cubicBezTo>
                  <a:cubicBezTo>
                    <a:pt x="1983" y="1439"/>
                    <a:pt x="1983" y="1439"/>
                    <a:pt x="1983" y="1439"/>
                  </a:cubicBezTo>
                  <a:cubicBezTo>
                    <a:pt x="1950" y="1439"/>
                    <a:pt x="1950" y="1439"/>
                    <a:pt x="1950" y="1439"/>
                  </a:cubicBezTo>
                  <a:close/>
                  <a:moveTo>
                    <a:pt x="1982" y="1436"/>
                  </a:moveTo>
                  <a:cubicBezTo>
                    <a:pt x="1982" y="1432"/>
                    <a:pt x="1982" y="1429"/>
                    <a:pt x="1982" y="1426"/>
                  </a:cubicBezTo>
                  <a:cubicBezTo>
                    <a:pt x="1982" y="1426"/>
                    <a:pt x="1982" y="1426"/>
                    <a:pt x="1982" y="1426"/>
                  </a:cubicBezTo>
                  <a:cubicBezTo>
                    <a:pt x="1982" y="1426"/>
                    <a:pt x="1982" y="1425"/>
                    <a:pt x="1982" y="1425"/>
                  </a:cubicBezTo>
                  <a:cubicBezTo>
                    <a:pt x="1982" y="1425"/>
                    <a:pt x="1982" y="1425"/>
                    <a:pt x="1982" y="1425"/>
                  </a:cubicBezTo>
                  <a:cubicBezTo>
                    <a:pt x="1982" y="1408"/>
                    <a:pt x="1982" y="1390"/>
                    <a:pt x="1983" y="1373"/>
                  </a:cubicBezTo>
                  <a:cubicBezTo>
                    <a:pt x="1983" y="1373"/>
                    <a:pt x="1983" y="1373"/>
                    <a:pt x="1983" y="1373"/>
                  </a:cubicBezTo>
                  <a:cubicBezTo>
                    <a:pt x="1951" y="1373"/>
                    <a:pt x="1951" y="1373"/>
                    <a:pt x="1951" y="1373"/>
                  </a:cubicBezTo>
                  <a:cubicBezTo>
                    <a:pt x="1952" y="1384"/>
                    <a:pt x="1952" y="1394"/>
                    <a:pt x="1952" y="1405"/>
                  </a:cubicBezTo>
                  <a:cubicBezTo>
                    <a:pt x="1952" y="1405"/>
                    <a:pt x="1952" y="1405"/>
                    <a:pt x="1952" y="1405"/>
                  </a:cubicBezTo>
                  <a:cubicBezTo>
                    <a:pt x="1952" y="1415"/>
                    <a:pt x="1952" y="1425"/>
                    <a:pt x="1951" y="1436"/>
                  </a:cubicBezTo>
                  <a:cubicBezTo>
                    <a:pt x="1951" y="1436"/>
                    <a:pt x="1951" y="1436"/>
                    <a:pt x="1951" y="1436"/>
                  </a:cubicBezTo>
                  <a:cubicBezTo>
                    <a:pt x="1982" y="1436"/>
                    <a:pt x="1982" y="1436"/>
                    <a:pt x="1982" y="1436"/>
                  </a:cubicBezTo>
                  <a:close/>
                  <a:moveTo>
                    <a:pt x="15" y="1439"/>
                  </a:moveTo>
                  <a:cubicBezTo>
                    <a:pt x="15" y="1439"/>
                    <a:pt x="14" y="1439"/>
                    <a:pt x="14" y="1438"/>
                  </a:cubicBezTo>
                  <a:cubicBezTo>
                    <a:pt x="14" y="1438"/>
                    <a:pt x="14" y="1438"/>
                    <a:pt x="14" y="1438"/>
                  </a:cubicBezTo>
                  <a:cubicBezTo>
                    <a:pt x="14" y="1438"/>
                    <a:pt x="14" y="1437"/>
                    <a:pt x="14" y="1437"/>
                  </a:cubicBezTo>
                  <a:cubicBezTo>
                    <a:pt x="14" y="1437"/>
                    <a:pt x="14" y="1437"/>
                    <a:pt x="14" y="1437"/>
                  </a:cubicBezTo>
                  <a:cubicBezTo>
                    <a:pt x="16" y="1415"/>
                    <a:pt x="18" y="1393"/>
                    <a:pt x="20" y="1372"/>
                  </a:cubicBezTo>
                  <a:cubicBezTo>
                    <a:pt x="20" y="1372"/>
                    <a:pt x="20" y="1372"/>
                    <a:pt x="20" y="1372"/>
                  </a:cubicBezTo>
                  <a:cubicBezTo>
                    <a:pt x="20" y="1371"/>
                    <a:pt x="21" y="1370"/>
                    <a:pt x="22" y="1370"/>
                  </a:cubicBezTo>
                  <a:cubicBezTo>
                    <a:pt x="22" y="1370"/>
                    <a:pt x="22" y="1370"/>
                    <a:pt x="22" y="1370"/>
                  </a:cubicBezTo>
                  <a:cubicBezTo>
                    <a:pt x="73" y="1370"/>
                    <a:pt x="73" y="1370"/>
                    <a:pt x="73" y="1370"/>
                  </a:cubicBezTo>
                  <a:cubicBezTo>
                    <a:pt x="74" y="1370"/>
                    <a:pt x="74" y="1371"/>
                    <a:pt x="74" y="1372"/>
                  </a:cubicBezTo>
                  <a:cubicBezTo>
                    <a:pt x="74" y="1372"/>
                    <a:pt x="74" y="1372"/>
                    <a:pt x="74" y="1372"/>
                  </a:cubicBezTo>
                  <a:cubicBezTo>
                    <a:pt x="75" y="1394"/>
                    <a:pt x="76" y="1415"/>
                    <a:pt x="76" y="1437"/>
                  </a:cubicBezTo>
                  <a:cubicBezTo>
                    <a:pt x="76" y="1437"/>
                    <a:pt x="76" y="1437"/>
                    <a:pt x="76" y="1437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6" y="1438"/>
                    <a:pt x="76" y="1438"/>
                    <a:pt x="76" y="1438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75" y="1439"/>
                    <a:pt x="75" y="1439"/>
                    <a:pt x="75" y="1439"/>
                  </a:cubicBezTo>
                  <a:cubicBezTo>
                    <a:pt x="15" y="1439"/>
                    <a:pt x="15" y="1439"/>
                    <a:pt x="15" y="1439"/>
                  </a:cubicBezTo>
                  <a:close/>
                  <a:moveTo>
                    <a:pt x="73" y="1436"/>
                  </a:moveTo>
                  <a:cubicBezTo>
                    <a:pt x="73" y="1415"/>
                    <a:pt x="72" y="1394"/>
                    <a:pt x="72" y="1373"/>
                  </a:cubicBezTo>
                  <a:cubicBezTo>
                    <a:pt x="72" y="1373"/>
                    <a:pt x="72" y="1373"/>
                    <a:pt x="72" y="1373"/>
                  </a:cubicBezTo>
                  <a:cubicBezTo>
                    <a:pt x="23" y="1373"/>
                    <a:pt x="23" y="1373"/>
                    <a:pt x="23" y="1373"/>
                  </a:cubicBezTo>
                  <a:cubicBezTo>
                    <a:pt x="21" y="1394"/>
                    <a:pt x="19" y="1414"/>
                    <a:pt x="17" y="1436"/>
                  </a:cubicBezTo>
                  <a:cubicBezTo>
                    <a:pt x="17" y="1436"/>
                    <a:pt x="17" y="1436"/>
                    <a:pt x="17" y="1436"/>
                  </a:cubicBezTo>
                  <a:cubicBezTo>
                    <a:pt x="73" y="1436"/>
                    <a:pt x="73" y="1436"/>
                    <a:pt x="73" y="1436"/>
                  </a:cubicBezTo>
                  <a:close/>
                  <a:moveTo>
                    <a:pt x="22" y="1373"/>
                  </a:moveTo>
                  <a:cubicBezTo>
                    <a:pt x="22" y="1372"/>
                    <a:pt x="22" y="1372"/>
                    <a:pt x="22" y="1372"/>
                  </a:cubicBezTo>
                  <a:cubicBezTo>
                    <a:pt x="22" y="1373"/>
                    <a:pt x="22" y="1373"/>
                    <a:pt x="22" y="1373"/>
                  </a:cubicBezTo>
                  <a:close/>
                  <a:moveTo>
                    <a:pt x="1944" y="1235"/>
                  </a:moveTo>
                  <a:cubicBezTo>
                    <a:pt x="1944" y="1234"/>
                    <a:pt x="1944" y="1234"/>
                    <a:pt x="1944" y="1234"/>
                  </a:cubicBezTo>
                  <a:cubicBezTo>
                    <a:pt x="1945" y="1234"/>
                    <a:pt x="1945" y="1234"/>
                    <a:pt x="1945" y="1234"/>
                  </a:cubicBezTo>
                  <a:cubicBezTo>
                    <a:pt x="1944" y="1234"/>
                    <a:pt x="1944" y="1234"/>
                    <a:pt x="1944" y="1234"/>
                  </a:cubicBezTo>
                  <a:cubicBezTo>
                    <a:pt x="1944" y="1235"/>
                    <a:pt x="1944" y="1235"/>
                    <a:pt x="1944" y="1235"/>
                  </a:cubicBezTo>
                  <a:cubicBezTo>
                    <a:pt x="1943" y="1235"/>
                    <a:pt x="1942" y="1235"/>
                    <a:pt x="1942" y="1234"/>
                  </a:cubicBezTo>
                  <a:cubicBezTo>
                    <a:pt x="1942" y="1234"/>
                    <a:pt x="1942" y="1234"/>
                    <a:pt x="1942" y="1234"/>
                  </a:cubicBezTo>
                  <a:cubicBezTo>
                    <a:pt x="1941" y="1220"/>
                    <a:pt x="1940" y="1206"/>
                    <a:pt x="1938" y="1193"/>
                  </a:cubicBezTo>
                  <a:cubicBezTo>
                    <a:pt x="1938" y="1193"/>
                    <a:pt x="1938" y="1193"/>
                    <a:pt x="1938" y="1193"/>
                  </a:cubicBezTo>
                  <a:cubicBezTo>
                    <a:pt x="1937" y="1185"/>
                    <a:pt x="1937" y="1177"/>
                    <a:pt x="1936" y="1169"/>
                  </a:cubicBezTo>
                  <a:cubicBezTo>
                    <a:pt x="1936" y="1169"/>
                    <a:pt x="1936" y="1169"/>
                    <a:pt x="1936" y="1169"/>
                  </a:cubicBezTo>
                  <a:cubicBezTo>
                    <a:pt x="1936" y="1168"/>
                    <a:pt x="1936" y="1168"/>
                    <a:pt x="1936" y="1167"/>
                  </a:cubicBezTo>
                  <a:cubicBezTo>
                    <a:pt x="1936" y="1167"/>
                    <a:pt x="1936" y="1167"/>
                    <a:pt x="1936" y="1167"/>
                  </a:cubicBezTo>
                  <a:cubicBezTo>
                    <a:pt x="1936" y="1167"/>
                    <a:pt x="1937" y="1167"/>
                    <a:pt x="1937" y="1167"/>
                  </a:cubicBezTo>
                  <a:cubicBezTo>
                    <a:pt x="1937" y="1167"/>
                    <a:pt x="1937" y="1167"/>
                    <a:pt x="1937" y="1167"/>
                  </a:cubicBezTo>
                  <a:cubicBezTo>
                    <a:pt x="1992" y="1167"/>
                    <a:pt x="1992" y="1167"/>
                    <a:pt x="1992" y="1167"/>
                  </a:cubicBezTo>
                  <a:cubicBezTo>
                    <a:pt x="1993" y="1167"/>
                    <a:pt x="1993" y="1168"/>
                    <a:pt x="1993" y="1168"/>
                  </a:cubicBezTo>
                  <a:cubicBezTo>
                    <a:pt x="1993" y="1168"/>
                    <a:pt x="1993" y="1168"/>
                    <a:pt x="1993" y="1168"/>
                  </a:cubicBezTo>
                  <a:cubicBezTo>
                    <a:pt x="1993" y="1173"/>
                    <a:pt x="1993" y="1177"/>
                    <a:pt x="1993" y="1181"/>
                  </a:cubicBezTo>
                  <a:cubicBezTo>
                    <a:pt x="1993" y="1181"/>
                    <a:pt x="1993" y="1181"/>
                    <a:pt x="1993" y="1181"/>
                  </a:cubicBezTo>
                  <a:cubicBezTo>
                    <a:pt x="1993" y="1199"/>
                    <a:pt x="1993" y="1216"/>
                    <a:pt x="1992" y="1234"/>
                  </a:cubicBezTo>
                  <a:cubicBezTo>
                    <a:pt x="1992" y="1234"/>
                    <a:pt x="1992" y="1234"/>
                    <a:pt x="1992" y="1234"/>
                  </a:cubicBezTo>
                  <a:cubicBezTo>
                    <a:pt x="1992" y="1235"/>
                    <a:pt x="1992" y="1235"/>
                    <a:pt x="1991" y="1235"/>
                  </a:cubicBezTo>
                  <a:cubicBezTo>
                    <a:pt x="1991" y="1235"/>
                    <a:pt x="1991" y="1235"/>
                    <a:pt x="1991" y="1235"/>
                  </a:cubicBezTo>
                  <a:cubicBezTo>
                    <a:pt x="1944" y="1235"/>
                    <a:pt x="1944" y="1235"/>
                    <a:pt x="1944" y="1235"/>
                  </a:cubicBezTo>
                  <a:close/>
                  <a:moveTo>
                    <a:pt x="1989" y="1232"/>
                  </a:moveTo>
                  <a:cubicBezTo>
                    <a:pt x="1990" y="1215"/>
                    <a:pt x="1990" y="1198"/>
                    <a:pt x="1990" y="1181"/>
                  </a:cubicBezTo>
                  <a:cubicBezTo>
                    <a:pt x="1990" y="1181"/>
                    <a:pt x="1990" y="1181"/>
                    <a:pt x="1990" y="1181"/>
                  </a:cubicBezTo>
                  <a:cubicBezTo>
                    <a:pt x="1990" y="1177"/>
                    <a:pt x="1990" y="1174"/>
                    <a:pt x="1990" y="1170"/>
                  </a:cubicBezTo>
                  <a:cubicBezTo>
                    <a:pt x="1990" y="1170"/>
                    <a:pt x="1990" y="1170"/>
                    <a:pt x="1990" y="1170"/>
                  </a:cubicBezTo>
                  <a:cubicBezTo>
                    <a:pt x="1939" y="1170"/>
                    <a:pt x="1939" y="1170"/>
                    <a:pt x="1939" y="1170"/>
                  </a:cubicBezTo>
                  <a:cubicBezTo>
                    <a:pt x="1940" y="1177"/>
                    <a:pt x="1940" y="1185"/>
                    <a:pt x="1941" y="1192"/>
                  </a:cubicBezTo>
                  <a:cubicBezTo>
                    <a:pt x="1941" y="1192"/>
                    <a:pt x="1941" y="1192"/>
                    <a:pt x="1941" y="1192"/>
                  </a:cubicBezTo>
                  <a:cubicBezTo>
                    <a:pt x="1943" y="1206"/>
                    <a:pt x="1944" y="1219"/>
                    <a:pt x="1945" y="1232"/>
                  </a:cubicBezTo>
                  <a:cubicBezTo>
                    <a:pt x="1945" y="1232"/>
                    <a:pt x="1945" y="1232"/>
                    <a:pt x="1945" y="1232"/>
                  </a:cubicBezTo>
                  <a:cubicBezTo>
                    <a:pt x="1989" y="1232"/>
                    <a:pt x="1989" y="1232"/>
                    <a:pt x="1989" y="1232"/>
                  </a:cubicBezTo>
                  <a:close/>
                  <a:moveTo>
                    <a:pt x="31" y="1235"/>
                  </a:moveTo>
                  <a:cubicBezTo>
                    <a:pt x="30" y="1235"/>
                    <a:pt x="30" y="1235"/>
                    <a:pt x="30" y="1235"/>
                  </a:cubicBezTo>
                  <a:cubicBezTo>
                    <a:pt x="30" y="1235"/>
                    <a:pt x="30" y="1235"/>
                    <a:pt x="30" y="1235"/>
                  </a:cubicBezTo>
                  <a:cubicBezTo>
                    <a:pt x="29" y="1235"/>
                    <a:pt x="29" y="1234"/>
                    <a:pt x="29" y="1234"/>
                  </a:cubicBezTo>
                  <a:cubicBezTo>
                    <a:pt x="29" y="1234"/>
                    <a:pt x="29" y="1234"/>
                    <a:pt x="29" y="1234"/>
                  </a:cubicBezTo>
                  <a:cubicBezTo>
                    <a:pt x="30" y="1212"/>
                    <a:pt x="31" y="1190"/>
                    <a:pt x="31" y="1168"/>
                  </a:cubicBezTo>
                  <a:cubicBezTo>
                    <a:pt x="31" y="1168"/>
                    <a:pt x="31" y="1168"/>
                    <a:pt x="31" y="1168"/>
                  </a:cubicBezTo>
                  <a:cubicBezTo>
                    <a:pt x="31" y="1168"/>
                    <a:pt x="32" y="1167"/>
                    <a:pt x="33" y="1167"/>
                  </a:cubicBezTo>
                  <a:cubicBezTo>
                    <a:pt x="33" y="1167"/>
                    <a:pt x="33" y="1167"/>
                    <a:pt x="33" y="1167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1" y="1168"/>
                    <a:pt x="81" y="1168"/>
                    <a:pt x="81" y="1168"/>
                  </a:cubicBezTo>
                  <a:cubicBezTo>
                    <a:pt x="81" y="1167"/>
                    <a:pt x="81" y="1167"/>
                    <a:pt x="81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2" y="1167"/>
                    <a:pt x="82" y="1167"/>
                    <a:pt x="82" y="1167"/>
                  </a:cubicBezTo>
                  <a:cubicBezTo>
                    <a:pt x="83" y="1168"/>
                    <a:pt x="83" y="1168"/>
                    <a:pt x="83" y="1169"/>
                  </a:cubicBezTo>
                  <a:cubicBezTo>
                    <a:pt x="83" y="1169"/>
                    <a:pt x="83" y="1169"/>
                    <a:pt x="83" y="1169"/>
                  </a:cubicBezTo>
                  <a:cubicBezTo>
                    <a:pt x="82" y="1180"/>
                    <a:pt x="81" y="1192"/>
                    <a:pt x="79" y="1204"/>
                  </a:cubicBezTo>
                  <a:cubicBezTo>
                    <a:pt x="79" y="1204"/>
                    <a:pt x="79" y="1204"/>
                    <a:pt x="79" y="1204"/>
                  </a:cubicBezTo>
                  <a:cubicBezTo>
                    <a:pt x="78" y="1214"/>
                    <a:pt x="77" y="1224"/>
                    <a:pt x="76" y="1234"/>
                  </a:cubicBezTo>
                  <a:cubicBezTo>
                    <a:pt x="76" y="1234"/>
                    <a:pt x="76" y="1234"/>
                    <a:pt x="76" y="1234"/>
                  </a:cubicBezTo>
                  <a:cubicBezTo>
                    <a:pt x="76" y="1235"/>
                    <a:pt x="76" y="1235"/>
                    <a:pt x="75" y="1235"/>
                  </a:cubicBezTo>
                  <a:cubicBezTo>
                    <a:pt x="75" y="1235"/>
                    <a:pt x="75" y="1235"/>
                    <a:pt x="75" y="1235"/>
                  </a:cubicBezTo>
                  <a:cubicBezTo>
                    <a:pt x="31" y="1235"/>
                    <a:pt x="31" y="1235"/>
                    <a:pt x="31" y="1235"/>
                  </a:cubicBezTo>
                  <a:close/>
                  <a:moveTo>
                    <a:pt x="73" y="1232"/>
                  </a:moveTo>
                  <a:cubicBezTo>
                    <a:pt x="74" y="1223"/>
                    <a:pt x="75" y="1213"/>
                    <a:pt x="76" y="1204"/>
                  </a:cubicBezTo>
                  <a:cubicBezTo>
                    <a:pt x="76" y="1204"/>
                    <a:pt x="76" y="1204"/>
                    <a:pt x="76" y="1204"/>
                  </a:cubicBezTo>
                  <a:cubicBezTo>
                    <a:pt x="78" y="1192"/>
                    <a:pt x="79" y="1181"/>
                    <a:pt x="80" y="1170"/>
                  </a:cubicBezTo>
                  <a:cubicBezTo>
                    <a:pt x="80" y="1170"/>
                    <a:pt x="80" y="1170"/>
                    <a:pt x="80" y="1170"/>
                  </a:cubicBezTo>
                  <a:cubicBezTo>
                    <a:pt x="34" y="1170"/>
                    <a:pt x="34" y="1170"/>
                    <a:pt x="34" y="1170"/>
                  </a:cubicBezTo>
                  <a:cubicBezTo>
                    <a:pt x="34" y="1190"/>
                    <a:pt x="33" y="1211"/>
                    <a:pt x="32" y="1232"/>
                  </a:cubicBezTo>
                  <a:cubicBezTo>
                    <a:pt x="32" y="1232"/>
                    <a:pt x="32" y="1232"/>
                    <a:pt x="32" y="1232"/>
                  </a:cubicBezTo>
                  <a:cubicBezTo>
                    <a:pt x="73" y="1232"/>
                    <a:pt x="73" y="1232"/>
                    <a:pt x="73" y="1232"/>
                  </a:cubicBezTo>
                  <a:close/>
                  <a:moveTo>
                    <a:pt x="1926" y="1032"/>
                  </a:moveTo>
                  <a:cubicBezTo>
                    <a:pt x="1925" y="1032"/>
                    <a:pt x="1924" y="1031"/>
                    <a:pt x="1924" y="1031"/>
                  </a:cubicBezTo>
                  <a:cubicBezTo>
                    <a:pt x="1924" y="1031"/>
                    <a:pt x="1924" y="1031"/>
                    <a:pt x="1924" y="1031"/>
                  </a:cubicBezTo>
                  <a:cubicBezTo>
                    <a:pt x="1923" y="1009"/>
                    <a:pt x="1922" y="987"/>
                    <a:pt x="1921" y="965"/>
                  </a:cubicBezTo>
                  <a:cubicBezTo>
                    <a:pt x="1921" y="965"/>
                    <a:pt x="1921" y="965"/>
                    <a:pt x="1921" y="965"/>
                  </a:cubicBezTo>
                  <a:cubicBezTo>
                    <a:pt x="1921" y="965"/>
                    <a:pt x="1921" y="964"/>
                    <a:pt x="1921" y="964"/>
                  </a:cubicBezTo>
                  <a:cubicBezTo>
                    <a:pt x="1921" y="964"/>
                    <a:pt x="1921" y="964"/>
                    <a:pt x="1921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22" y="964"/>
                    <a:pt x="1922" y="964"/>
                    <a:pt x="1922" y="964"/>
                  </a:cubicBezTo>
                  <a:cubicBezTo>
                    <a:pt x="1975" y="964"/>
                    <a:pt x="1975" y="964"/>
                    <a:pt x="1975" y="964"/>
                  </a:cubicBezTo>
                  <a:cubicBezTo>
                    <a:pt x="1976" y="964"/>
                    <a:pt x="1977" y="964"/>
                    <a:pt x="1977" y="965"/>
                  </a:cubicBezTo>
                  <a:cubicBezTo>
                    <a:pt x="1977" y="965"/>
                    <a:pt x="1977" y="965"/>
                    <a:pt x="1977" y="965"/>
                  </a:cubicBezTo>
                  <a:cubicBezTo>
                    <a:pt x="1978" y="987"/>
                    <a:pt x="1981" y="1008"/>
                    <a:pt x="1983" y="1030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1" y="1029"/>
                    <a:pt x="1981" y="1029"/>
                    <a:pt x="1981" y="1029"/>
                  </a:cubicBezTo>
                  <a:cubicBezTo>
                    <a:pt x="1981" y="1031"/>
                    <a:pt x="1981" y="1031"/>
                    <a:pt x="1981" y="1031"/>
                  </a:cubicBezTo>
                  <a:cubicBezTo>
                    <a:pt x="1983" y="1030"/>
                    <a:pt x="1983" y="1030"/>
                    <a:pt x="1983" y="1030"/>
                  </a:cubicBezTo>
                  <a:cubicBezTo>
                    <a:pt x="1983" y="1031"/>
                    <a:pt x="1983" y="1031"/>
                    <a:pt x="1982" y="1032"/>
                  </a:cubicBezTo>
                  <a:cubicBezTo>
                    <a:pt x="1982" y="1032"/>
                    <a:pt x="1982" y="1032"/>
                    <a:pt x="1982" y="1032"/>
                  </a:cubicBezTo>
                  <a:cubicBezTo>
                    <a:pt x="1982" y="1032"/>
                    <a:pt x="1982" y="1032"/>
                    <a:pt x="1981" y="1032"/>
                  </a:cubicBezTo>
                  <a:cubicBezTo>
                    <a:pt x="1981" y="1032"/>
                    <a:pt x="1981" y="1032"/>
                    <a:pt x="1981" y="1032"/>
                  </a:cubicBezTo>
                  <a:cubicBezTo>
                    <a:pt x="1926" y="1032"/>
                    <a:pt x="1926" y="1032"/>
                    <a:pt x="1926" y="1032"/>
                  </a:cubicBezTo>
                  <a:close/>
                  <a:moveTo>
                    <a:pt x="1980" y="1029"/>
                  </a:moveTo>
                  <a:cubicBezTo>
                    <a:pt x="1978" y="1008"/>
                    <a:pt x="1975" y="987"/>
                    <a:pt x="1974" y="967"/>
                  </a:cubicBezTo>
                  <a:cubicBezTo>
                    <a:pt x="1974" y="967"/>
                    <a:pt x="1974" y="967"/>
                    <a:pt x="1974" y="967"/>
                  </a:cubicBezTo>
                  <a:cubicBezTo>
                    <a:pt x="1924" y="967"/>
                    <a:pt x="1924" y="967"/>
                    <a:pt x="1924" y="967"/>
                  </a:cubicBezTo>
                  <a:cubicBezTo>
                    <a:pt x="1925" y="987"/>
                    <a:pt x="1926" y="1008"/>
                    <a:pt x="1927" y="1029"/>
                  </a:cubicBezTo>
                  <a:cubicBezTo>
                    <a:pt x="1927" y="1029"/>
                    <a:pt x="1927" y="1029"/>
                    <a:pt x="1927" y="1029"/>
                  </a:cubicBezTo>
                  <a:cubicBezTo>
                    <a:pt x="1980" y="1029"/>
                    <a:pt x="1980" y="1029"/>
                    <a:pt x="1980" y="1029"/>
                  </a:cubicBezTo>
                  <a:close/>
                  <a:moveTo>
                    <a:pt x="31" y="1032"/>
                  </a:moveTo>
                  <a:cubicBezTo>
                    <a:pt x="30" y="1032"/>
                    <a:pt x="30" y="1031"/>
                    <a:pt x="30" y="1031"/>
                  </a:cubicBezTo>
                  <a:cubicBezTo>
                    <a:pt x="30" y="1031"/>
                    <a:pt x="30" y="1031"/>
                    <a:pt x="30" y="1031"/>
                  </a:cubicBezTo>
                  <a:cubicBezTo>
                    <a:pt x="29" y="1009"/>
                    <a:pt x="28" y="987"/>
                    <a:pt x="27" y="965"/>
                  </a:cubicBezTo>
                  <a:cubicBezTo>
                    <a:pt x="27" y="965"/>
                    <a:pt x="27" y="965"/>
                    <a:pt x="27" y="965"/>
                  </a:cubicBezTo>
                  <a:cubicBezTo>
                    <a:pt x="27" y="965"/>
                    <a:pt x="27" y="964"/>
                    <a:pt x="27" y="964"/>
                  </a:cubicBezTo>
                  <a:cubicBezTo>
                    <a:pt x="27" y="964"/>
                    <a:pt x="27" y="964"/>
                    <a:pt x="27" y="964"/>
                  </a:cubicBezTo>
                  <a:cubicBezTo>
                    <a:pt x="27" y="964"/>
                    <a:pt x="28" y="964"/>
                    <a:pt x="28" y="964"/>
                  </a:cubicBezTo>
                  <a:cubicBezTo>
                    <a:pt x="28" y="964"/>
                    <a:pt x="28" y="964"/>
                    <a:pt x="28" y="964"/>
                  </a:cubicBezTo>
                  <a:cubicBezTo>
                    <a:pt x="74" y="964"/>
                    <a:pt x="74" y="964"/>
                    <a:pt x="74" y="964"/>
                  </a:cubicBezTo>
                  <a:cubicBezTo>
                    <a:pt x="74" y="964"/>
                    <a:pt x="75" y="964"/>
                    <a:pt x="75" y="965"/>
                  </a:cubicBezTo>
                  <a:cubicBezTo>
                    <a:pt x="75" y="965"/>
                    <a:pt x="75" y="965"/>
                    <a:pt x="75" y="965"/>
                  </a:cubicBezTo>
                  <a:cubicBezTo>
                    <a:pt x="77" y="987"/>
                    <a:pt x="80" y="1009"/>
                    <a:pt x="81" y="1031"/>
                  </a:cubicBezTo>
                  <a:cubicBezTo>
                    <a:pt x="81" y="1031"/>
                    <a:pt x="81" y="1031"/>
                    <a:pt x="81" y="1031"/>
                  </a:cubicBezTo>
                  <a:cubicBezTo>
                    <a:pt x="81" y="1031"/>
                    <a:pt x="81" y="1031"/>
                    <a:pt x="81" y="1032"/>
                  </a:cubicBezTo>
                  <a:cubicBezTo>
                    <a:pt x="81" y="1032"/>
                    <a:pt x="81" y="1032"/>
                    <a:pt x="81" y="1032"/>
                  </a:cubicBezTo>
                  <a:cubicBezTo>
                    <a:pt x="81" y="1032"/>
                    <a:pt x="80" y="1032"/>
                    <a:pt x="80" y="1032"/>
                  </a:cubicBezTo>
                  <a:cubicBezTo>
                    <a:pt x="80" y="1032"/>
                    <a:pt x="80" y="1032"/>
                    <a:pt x="80" y="1032"/>
                  </a:cubicBezTo>
                  <a:cubicBezTo>
                    <a:pt x="31" y="1032"/>
                    <a:pt x="31" y="1032"/>
                    <a:pt x="31" y="1032"/>
                  </a:cubicBezTo>
                  <a:close/>
                  <a:moveTo>
                    <a:pt x="78" y="1029"/>
                  </a:moveTo>
                  <a:cubicBezTo>
                    <a:pt x="77" y="1008"/>
                    <a:pt x="75" y="988"/>
                    <a:pt x="72" y="967"/>
                  </a:cubicBezTo>
                  <a:cubicBezTo>
                    <a:pt x="72" y="967"/>
                    <a:pt x="72" y="967"/>
                    <a:pt x="72" y="967"/>
                  </a:cubicBezTo>
                  <a:cubicBezTo>
                    <a:pt x="30" y="967"/>
                    <a:pt x="30" y="967"/>
                    <a:pt x="30" y="967"/>
                  </a:cubicBezTo>
                  <a:cubicBezTo>
                    <a:pt x="31" y="987"/>
                    <a:pt x="32" y="1008"/>
                    <a:pt x="33" y="1029"/>
                  </a:cubicBezTo>
                  <a:cubicBezTo>
                    <a:pt x="33" y="1029"/>
                    <a:pt x="33" y="1029"/>
                    <a:pt x="33" y="1029"/>
                  </a:cubicBezTo>
                  <a:cubicBezTo>
                    <a:pt x="78" y="1029"/>
                    <a:pt x="78" y="1029"/>
                    <a:pt x="78" y="1029"/>
                  </a:cubicBezTo>
                  <a:close/>
                  <a:moveTo>
                    <a:pt x="28" y="967"/>
                  </a:moveTo>
                  <a:cubicBezTo>
                    <a:pt x="28" y="965"/>
                    <a:pt x="28" y="965"/>
                    <a:pt x="28" y="965"/>
                  </a:cubicBezTo>
                  <a:cubicBezTo>
                    <a:pt x="28" y="967"/>
                    <a:pt x="28" y="967"/>
                    <a:pt x="28" y="967"/>
                  </a:cubicBezTo>
                  <a:close/>
                  <a:moveTo>
                    <a:pt x="1921" y="829"/>
                  </a:moveTo>
                  <a:cubicBezTo>
                    <a:pt x="1920" y="829"/>
                    <a:pt x="1920" y="829"/>
                    <a:pt x="1920" y="828"/>
                  </a:cubicBezTo>
                  <a:cubicBezTo>
                    <a:pt x="1920" y="828"/>
                    <a:pt x="1920" y="828"/>
                    <a:pt x="1920" y="828"/>
                  </a:cubicBezTo>
                  <a:cubicBezTo>
                    <a:pt x="1920" y="828"/>
                    <a:pt x="1919" y="828"/>
                    <a:pt x="1919" y="827"/>
                  </a:cubicBezTo>
                  <a:cubicBezTo>
                    <a:pt x="1919" y="827"/>
                    <a:pt x="1919" y="827"/>
                    <a:pt x="1919" y="827"/>
                  </a:cubicBezTo>
                  <a:cubicBezTo>
                    <a:pt x="1920" y="806"/>
                    <a:pt x="1920" y="784"/>
                    <a:pt x="1921" y="762"/>
                  </a:cubicBezTo>
                  <a:cubicBezTo>
                    <a:pt x="1921" y="762"/>
                    <a:pt x="1921" y="762"/>
                    <a:pt x="1921" y="762"/>
                  </a:cubicBezTo>
                  <a:cubicBezTo>
                    <a:pt x="1921" y="761"/>
                    <a:pt x="1922" y="760"/>
                    <a:pt x="1923" y="760"/>
                  </a:cubicBezTo>
                  <a:cubicBezTo>
                    <a:pt x="1923" y="760"/>
                    <a:pt x="1923" y="760"/>
                    <a:pt x="1923" y="760"/>
                  </a:cubicBezTo>
                  <a:cubicBezTo>
                    <a:pt x="1977" y="760"/>
                    <a:pt x="1977" y="760"/>
                    <a:pt x="1977" y="760"/>
                  </a:cubicBezTo>
                  <a:cubicBezTo>
                    <a:pt x="1978" y="760"/>
                    <a:pt x="1978" y="761"/>
                    <a:pt x="1978" y="761"/>
                  </a:cubicBezTo>
                  <a:cubicBezTo>
                    <a:pt x="1978" y="761"/>
                    <a:pt x="1978" y="761"/>
                    <a:pt x="1978" y="761"/>
                  </a:cubicBezTo>
                  <a:cubicBezTo>
                    <a:pt x="1979" y="761"/>
                    <a:pt x="1979" y="762"/>
                    <a:pt x="1979" y="762"/>
                  </a:cubicBezTo>
                  <a:cubicBezTo>
                    <a:pt x="1979" y="762"/>
                    <a:pt x="1979" y="762"/>
                    <a:pt x="1979" y="762"/>
                  </a:cubicBezTo>
                  <a:cubicBezTo>
                    <a:pt x="1978" y="765"/>
                    <a:pt x="1978" y="769"/>
                    <a:pt x="1978" y="772"/>
                  </a:cubicBezTo>
                  <a:cubicBezTo>
                    <a:pt x="1978" y="772"/>
                    <a:pt x="1978" y="772"/>
                    <a:pt x="1978" y="772"/>
                  </a:cubicBezTo>
                  <a:cubicBezTo>
                    <a:pt x="1975" y="791"/>
                    <a:pt x="1974" y="809"/>
                    <a:pt x="1973" y="827"/>
                  </a:cubicBezTo>
                  <a:cubicBezTo>
                    <a:pt x="1973" y="827"/>
                    <a:pt x="1973" y="827"/>
                    <a:pt x="1973" y="827"/>
                  </a:cubicBezTo>
                  <a:cubicBezTo>
                    <a:pt x="1973" y="828"/>
                    <a:pt x="1972" y="829"/>
                    <a:pt x="1971" y="829"/>
                  </a:cubicBezTo>
                  <a:cubicBezTo>
                    <a:pt x="1971" y="829"/>
                    <a:pt x="1971" y="829"/>
                    <a:pt x="1971" y="829"/>
                  </a:cubicBezTo>
                  <a:cubicBezTo>
                    <a:pt x="1921" y="829"/>
                    <a:pt x="1921" y="829"/>
                    <a:pt x="1921" y="829"/>
                  </a:cubicBezTo>
                  <a:close/>
                  <a:moveTo>
                    <a:pt x="1971" y="827"/>
                  </a:moveTo>
                  <a:cubicBezTo>
                    <a:pt x="1971" y="826"/>
                    <a:pt x="1971" y="826"/>
                    <a:pt x="1971" y="826"/>
                  </a:cubicBezTo>
                  <a:cubicBezTo>
                    <a:pt x="1971" y="827"/>
                    <a:pt x="1971" y="827"/>
                    <a:pt x="1971" y="827"/>
                  </a:cubicBezTo>
                  <a:close/>
                  <a:moveTo>
                    <a:pt x="1970" y="826"/>
                  </a:moveTo>
                  <a:cubicBezTo>
                    <a:pt x="1971" y="808"/>
                    <a:pt x="1972" y="790"/>
                    <a:pt x="1975" y="772"/>
                  </a:cubicBezTo>
                  <a:cubicBezTo>
                    <a:pt x="1975" y="772"/>
                    <a:pt x="1975" y="772"/>
                    <a:pt x="1975" y="772"/>
                  </a:cubicBezTo>
                  <a:cubicBezTo>
                    <a:pt x="1975" y="769"/>
                    <a:pt x="1975" y="766"/>
                    <a:pt x="1976" y="763"/>
                  </a:cubicBezTo>
                  <a:cubicBezTo>
                    <a:pt x="1976" y="763"/>
                    <a:pt x="1976" y="763"/>
                    <a:pt x="1976" y="763"/>
                  </a:cubicBezTo>
                  <a:cubicBezTo>
                    <a:pt x="1924" y="763"/>
                    <a:pt x="1924" y="763"/>
                    <a:pt x="1924" y="763"/>
                  </a:cubicBezTo>
                  <a:cubicBezTo>
                    <a:pt x="1923" y="784"/>
                    <a:pt x="1923" y="805"/>
                    <a:pt x="1922" y="826"/>
                  </a:cubicBezTo>
                  <a:cubicBezTo>
                    <a:pt x="1922" y="826"/>
                    <a:pt x="1922" y="826"/>
                    <a:pt x="1922" y="826"/>
                  </a:cubicBezTo>
                  <a:cubicBezTo>
                    <a:pt x="1970" y="826"/>
                    <a:pt x="1970" y="826"/>
                    <a:pt x="1970" y="826"/>
                  </a:cubicBezTo>
                  <a:close/>
                  <a:moveTo>
                    <a:pt x="17" y="829"/>
                  </a:moveTo>
                  <a:cubicBezTo>
                    <a:pt x="16" y="829"/>
                    <a:pt x="16" y="828"/>
                    <a:pt x="16" y="827"/>
                  </a:cubicBezTo>
                  <a:cubicBezTo>
                    <a:pt x="16" y="827"/>
                    <a:pt x="16" y="827"/>
                    <a:pt x="16" y="827"/>
                  </a:cubicBezTo>
                  <a:cubicBezTo>
                    <a:pt x="14" y="813"/>
                    <a:pt x="13" y="799"/>
                    <a:pt x="11" y="784"/>
                  </a:cubicBezTo>
                  <a:cubicBezTo>
                    <a:pt x="11" y="784"/>
                    <a:pt x="11" y="784"/>
                    <a:pt x="11" y="784"/>
                  </a:cubicBezTo>
                  <a:cubicBezTo>
                    <a:pt x="10" y="777"/>
                    <a:pt x="10" y="769"/>
                    <a:pt x="9" y="762"/>
                  </a:cubicBezTo>
                  <a:cubicBezTo>
                    <a:pt x="9" y="762"/>
                    <a:pt x="9" y="762"/>
                    <a:pt x="9" y="762"/>
                  </a:cubicBezTo>
                  <a:cubicBezTo>
                    <a:pt x="9" y="762"/>
                    <a:pt x="9" y="761"/>
                    <a:pt x="9" y="761"/>
                  </a:cubicBezTo>
                  <a:cubicBezTo>
                    <a:pt x="9" y="761"/>
                    <a:pt x="9" y="761"/>
                    <a:pt x="9" y="761"/>
                  </a:cubicBezTo>
                  <a:cubicBezTo>
                    <a:pt x="10" y="761"/>
                    <a:pt x="10" y="760"/>
                    <a:pt x="10" y="760"/>
                  </a:cubicBezTo>
                  <a:cubicBezTo>
                    <a:pt x="10" y="760"/>
                    <a:pt x="10" y="760"/>
                    <a:pt x="10" y="760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2"/>
                    <a:pt x="63" y="762"/>
                    <a:pt x="63" y="762"/>
                  </a:cubicBezTo>
                  <a:cubicBezTo>
                    <a:pt x="63" y="760"/>
                    <a:pt x="63" y="760"/>
                    <a:pt x="63" y="760"/>
                  </a:cubicBezTo>
                  <a:cubicBezTo>
                    <a:pt x="63" y="760"/>
                    <a:pt x="63" y="761"/>
                    <a:pt x="64" y="761"/>
                  </a:cubicBezTo>
                  <a:cubicBezTo>
                    <a:pt x="64" y="761"/>
                    <a:pt x="64" y="761"/>
                    <a:pt x="64" y="761"/>
                  </a:cubicBezTo>
                  <a:cubicBezTo>
                    <a:pt x="64" y="761"/>
                    <a:pt x="64" y="761"/>
                    <a:pt x="64" y="762"/>
                  </a:cubicBezTo>
                  <a:cubicBezTo>
                    <a:pt x="64" y="762"/>
                    <a:pt x="64" y="762"/>
                    <a:pt x="64" y="762"/>
                  </a:cubicBezTo>
                  <a:cubicBezTo>
                    <a:pt x="64" y="773"/>
                    <a:pt x="64" y="784"/>
                    <a:pt x="64" y="796"/>
                  </a:cubicBezTo>
                  <a:cubicBezTo>
                    <a:pt x="64" y="796"/>
                    <a:pt x="64" y="796"/>
                    <a:pt x="64" y="796"/>
                  </a:cubicBezTo>
                  <a:cubicBezTo>
                    <a:pt x="64" y="806"/>
                    <a:pt x="64" y="817"/>
                    <a:pt x="64" y="827"/>
                  </a:cubicBezTo>
                  <a:cubicBezTo>
                    <a:pt x="64" y="827"/>
                    <a:pt x="64" y="827"/>
                    <a:pt x="64" y="827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4" y="828"/>
                    <a:pt x="64" y="828"/>
                    <a:pt x="64" y="828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63" y="829"/>
                    <a:pt x="63" y="829"/>
                    <a:pt x="63" y="829"/>
                  </a:cubicBezTo>
                  <a:cubicBezTo>
                    <a:pt x="17" y="829"/>
                    <a:pt x="17" y="829"/>
                    <a:pt x="17" y="829"/>
                  </a:cubicBezTo>
                  <a:close/>
                  <a:moveTo>
                    <a:pt x="61" y="826"/>
                  </a:moveTo>
                  <a:cubicBezTo>
                    <a:pt x="61" y="816"/>
                    <a:pt x="61" y="806"/>
                    <a:pt x="61" y="796"/>
                  </a:cubicBezTo>
                  <a:cubicBezTo>
                    <a:pt x="61" y="796"/>
                    <a:pt x="61" y="796"/>
                    <a:pt x="61" y="796"/>
                  </a:cubicBezTo>
                  <a:cubicBezTo>
                    <a:pt x="61" y="785"/>
                    <a:pt x="61" y="774"/>
                    <a:pt x="61" y="763"/>
                  </a:cubicBezTo>
                  <a:cubicBezTo>
                    <a:pt x="61" y="763"/>
                    <a:pt x="61" y="763"/>
                    <a:pt x="61" y="763"/>
                  </a:cubicBezTo>
                  <a:cubicBezTo>
                    <a:pt x="12" y="763"/>
                    <a:pt x="12" y="763"/>
                    <a:pt x="12" y="763"/>
                  </a:cubicBezTo>
                  <a:cubicBezTo>
                    <a:pt x="13" y="770"/>
                    <a:pt x="13" y="777"/>
                    <a:pt x="14" y="784"/>
                  </a:cubicBezTo>
                  <a:cubicBezTo>
                    <a:pt x="14" y="784"/>
                    <a:pt x="14" y="784"/>
                    <a:pt x="14" y="784"/>
                  </a:cubicBezTo>
                  <a:cubicBezTo>
                    <a:pt x="16" y="798"/>
                    <a:pt x="17" y="812"/>
                    <a:pt x="18" y="826"/>
                  </a:cubicBezTo>
                  <a:cubicBezTo>
                    <a:pt x="18" y="826"/>
                    <a:pt x="18" y="826"/>
                    <a:pt x="18" y="826"/>
                  </a:cubicBezTo>
                  <a:cubicBezTo>
                    <a:pt x="61" y="826"/>
                    <a:pt x="61" y="826"/>
                    <a:pt x="61" y="826"/>
                  </a:cubicBezTo>
                  <a:close/>
                  <a:moveTo>
                    <a:pt x="1932" y="626"/>
                  </a:moveTo>
                  <a:cubicBezTo>
                    <a:pt x="1932" y="626"/>
                    <a:pt x="1931" y="625"/>
                    <a:pt x="1931" y="625"/>
                  </a:cubicBezTo>
                  <a:cubicBezTo>
                    <a:pt x="1931" y="625"/>
                    <a:pt x="1931" y="625"/>
                    <a:pt x="1931" y="625"/>
                  </a:cubicBezTo>
                  <a:cubicBezTo>
                    <a:pt x="1931" y="625"/>
                    <a:pt x="1931" y="624"/>
                    <a:pt x="1931" y="624"/>
                  </a:cubicBezTo>
                  <a:cubicBezTo>
                    <a:pt x="1931" y="624"/>
                    <a:pt x="1931" y="624"/>
                    <a:pt x="1931" y="624"/>
                  </a:cubicBezTo>
                  <a:cubicBezTo>
                    <a:pt x="1932" y="605"/>
                    <a:pt x="1934" y="585"/>
                    <a:pt x="1937" y="566"/>
                  </a:cubicBezTo>
                  <a:cubicBezTo>
                    <a:pt x="1937" y="566"/>
                    <a:pt x="1937" y="566"/>
                    <a:pt x="1937" y="566"/>
                  </a:cubicBezTo>
                  <a:cubicBezTo>
                    <a:pt x="1937" y="563"/>
                    <a:pt x="1937" y="561"/>
                    <a:pt x="1937" y="558"/>
                  </a:cubicBezTo>
                  <a:cubicBezTo>
                    <a:pt x="1937" y="558"/>
                    <a:pt x="1937" y="558"/>
                    <a:pt x="1937" y="558"/>
                  </a:cubicBezTo>
                  <a:cubicBezTo>
                    <a:pt x="1937" y="558"/>
                    <a:pt x="1938" y="557"/>
                    <a:pt x="1939" y="557"/>
                  </a:cubicBezTo>
                  <a:cubicBezTo>
                    <a:pt x="1939" y="557"/>
                    <a:pt x="1939" y="557"/>
                    <a:pt x="1939" y="557"/>
                  </a:cubicBezTo>
                  <a:cubicBezTo>
                    <a:pt x="1980" y="557"/>
                    <a:pt x="1980" y="557"/>
                    <a:pt x="1980" y="557"/>
                  </a:cubicBezTo>
                  <a:cubicBezTo>
                    <a:pt x="1981" y="557"/>
                    <a:pt x="1982" y="558"/>
                    <a:pt x="1982" y="559"/>
                  </a:cubicBezTo>
                  <a:cubicBezTo>
                    <a:pt x="1982" y="559"/>
                    <a:pt x="1982" y="559"/>
                    <a:pt x="1982" y="559"/>
                  </a:cubicBezTo>
                  <a:cubicBezTo>
                    <a:pt x="1983" y="580"/>
                    <a:pt x="1983" y="602"/>
                    <a:pt x="1984" y="624"/>
                  </a:cubicBezTo>
                  <a:cubicBezTo>
                    <a:pt x="1984" y="624"/>
                    <a:pt x="1984" y="624"/>
                    <a:pt x="1984" y="624"/>
                  </a:cubicBezTo>
                  <a:cubicBezTo>
                    <a:pt x="1984" y="624"/>
                    <a:pt x="1983" y="625"/>
                    <a:pt x="1983" y="625"/>
                  </a:cubicBezTo>
                  <a:cubicBezTo>
                    <a:pt x="1983" y="625"/>
                    <a:pt x="1983" y="625"/>
                    <a:pt x="1983" y="625"/>
                  </a:cubicBezTo>
                  <a:cubicBezTo>
                    <a:pt x="1983" y="625"/>
                    <a:pt x="1982" y="626"/>
                    <a:pt x="1982" y="626"/>
                  </a:cubicBezTo>
                  <a:cubicBezTo>
                    <a:pt x="1982" y="626"/>
                    <a:pt x="1982" y="626"/>
                    <a:pt x="1982" y="626"/>
                  </a:cubicBezTo>
                  <a:cubicBezTo>
                    <a:pt x="1932" y="626"/>
                    <a:pt x="1932" y="626"/>
                    <a:pt x="1932" y="626"/>
                  </a:cubicBezTo>
                  <a:close/>
                  <a:moveTo>
                    <a:pt x="1981" y="623"/>
                  </a:moveTo>
                  <a:cubicBezTo>
                    <a:pt x="1980" y="602"/>
                    <a:pt x="1980" y="581"/>
                    <a:pt x="1979" y="560"/>
                  </a:cubicBezTo>
                  <a:cubicBezTo>
                    <a:pt x="1979" y="560"/>
                    <a:pt x="1979" y="560"/>
                    <a:pt x="1979" y="560"/>
                  </a:cubicBezTo>
                  <a:cubicBezTo>
                    <a:pt x="1940" y="560"/>
                    <a:pt x="1940" y="560"/>
                    <a:pt x="1940" y="560"/>
                  </a:cubicBezTo>
                  <a:cubicBezTo>
                    <a:pt x="1940" y="562"/>
                    <a:pt x="1940" y="564"/>
                    <a:pt x="1939" y="566"/>
                  </a:cubicBezTo>
                  <a:cubicBezTo>
                    <a:pt x="1939" y="566"/>
                    <a:pt x="1939" y="566"/>
                    <a:pt x="1939" y="566"/>
                  </a:cubicBezTo>
                  <a:cubicBezTo>
                    <a:pt x="1937" y="585"/>
                    <a:pt x="1935" y="604"/>
                    <a:pt x="1934" y="623"/>
                  </a:cubicBezTo>
                  <a:cubicBezTo>
                    <a:pt x="1934" y="623"/>
                    <a:pt x="1934" y="623"/>
                    <a:pt x="1934" y="623"/>
                  </a:cubicBezTo>
                  <a:cubicBezTo>
                    <a:pt x="1981" y="623"/>
                    <a:pt x="1981" y="623"/>
                    <a:pt x="1981" y="623"/>
                  </a:cubicBezTo>
                  <a:close/>
                  <a:moveTo>
                    <a:pt x="2" y="626"/>
                  </a:moveTo>
                  <a:cubicBezTo>
                    <a:pt x="2" y="626"/>
                    <a:pt x="1" y="625"/>
                    <a:pt x="1" y="624"/>
                  </a:cubicBezTo>
                  <a:cubicBezTo>
                    <a:pt x="1" y="624"/>
                    <a:pt x="1" y="624"/>
                    <a:pt x="1" y="624"/>
                  </a:cubicBezTo>
                  <a:cubicBezTo>
                    <a:pt x="0" y="603"/>
                    <a:pt x="0" y="582"/>
                    <a:pt x="0" y="560"/>
                  </a:cubicBezTo>
                  <a:cubicBezTo>
                    <a:pt x="0" y="560"/>
                    <a:pt x="0" y="560"/>
                    <a:pt x="0" y="560"/>
                  </a:cubicBezTo>
                  <a:cubicBezTo>
                    <a:pt x="0" y="560"/>
                    <a:pt x="0" y="559"/>
                    <a:pt x="0" y="559"/>
                  </a:cubicBezTo>
                  <a:cubicBezTo>
                    <a:pt x="0" y="559"/>
                    <a:pt x="0" y="559"/>
                    <a:pt x="0" y="559"/>
                  </a:cubicBezTo>
                  <a:cubicBezTo>
                    <a:pt x="0" y="558"/>
                    <a:pt x="1" y="557"/>
                    <a:pt x="2" y="557"/>
                  </a:cubicBezTo>
                  <a:cubicBezTo>
                    <a:pt x="2" y="557"/>
                    <a:pt x="2" y="557"/>
                    <a:pt x="2" y="557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5" y="559"/>
                    <a:pt x="65" y="559"/>
                    <a:pt x="65" y="559"/>
                  </a:cubicBezTo>
                  <a:cubicBezTo>
                    <a:pt x="67" y="559"/>
                    <a:pt x="67" y="559"/>
                    <a:pt x="67" y="559"/>
                  </a:cubicBezTo>
                  <a:cubicBezTo>
                    <a:pt x="67" y="557"/>
                    <a:pt x="67" y="557"/>
                    <a:pt x="67" y="557"/>
                  </a:cubicBezTo>
                  <a:cubicBezTo>
                    <a:pt x="68" y="557"/>
                    <a:pt x="68" y="558"/>
                    <a:pt x="68" y="559"/>
                  </a:cubicBezTo>
                  <a:cubicBezTo>
                    <a:pt x="68" y="559"/>
                    <a:pt x="68" y="559"/>
                    <a:pt x="68" y="559"/>
                  </a:cubicBezTo>
                  <a:cubicBezTo>
                    <a:pt x="69" y="567"/>
                    <a:pt x="69" y="576"/>
                    <a:pt x="69" y="584"/>
                  </a:cubicBezTo>
                  <a:cubicBezTo>
                    <a:pt x="69" y="584"/>
                    <a:pt x="69" y="584"/>
                    <a:pt x="69" y="584"/>
                  </a:cubicBezTo>
                  <a:cubicBezTo>
                    <a:pt x="69" y="584"/>
                    <a:pt x="69" y="585"/>
                    <a:pt x="69" y="585"/>
                  </a:cubicBezTo>
                  <a:cubicBezTo>
                    <a:pt x="69" y="585"/>
                    <a:pt x="69" y="585"/>
                    <a:pt x="69" y="585"/>
                  </a:cubicBezTo>
                  <a:cubicBezTo>
                    <a:pt x="69" y="598"/>
                    <a:pt x="69" y="611"/>
                    <a:pt x="68" y="624"/>
                  </a:cubicBezTo>
                  <a:cubicBezTo>
                    <a:pt x="68" y="624"/>
                    <a:pt x="68" y="624"/>
                    <a:pt x="68" y="624"/>
                  </a:cubicBezTo>
                  <a:cubicBezTo>
                    <a:pt x="68" y="625"/>
                    <a:pt x="68" y="626"/>
                    <a:pt x="67" y="626"/>
                  </a:cubicBezTo>
                  <a:cubicBezTo>
                    <a:pt x="67" y="626"/>
                    <a:pt x="67" y="626"/>
                    <a:pt x="67" y="626"/>
                  </a:cubicBezTo>
                  <a:cubicBezTo>
                    <a:pt x="2" y="626"/>
                    <a:pt x="2" y="626"/>
                    <a:pt x="2" y="626"/>
                  </a:cubicBezTo>
                  <a:close/>
                  <a:moveTo>
                    <a:pt x="65" y="623"/>
                  </a:moveTo>
                  <a:cubicBezTo>
                    <a:pt x="66" y="610"/>
                    <a:pt x="66" y="598"/>
                    <a:pt x="66" y="585"/>
                  </a:cubicBezTo>
                  <a:cubicBezTo>
                    <a:pt x="66" y="585"/>
                    <a:pt x="66" y="585"/>
                    <a:pt x="66" y="585"/>
                  </a:cubicBezTo>
                  <a:cubicBezTo>
                    <a:pt x="66" y="585"/>
                    <a:pt x="66" y="584"/>
                    <a:pt x="66" y="584"/>
                  </a:cubicBezTo>
                  <a:cubicBezTo>
                    <a:pt x="66" y="584"/>
                    <a:pt x="66" y="584"/>
                    <a:pt x="66" y="584"/>
                  </a:cubicBezTo>
                  <a:cubicBezTo>
                    <a:pt x="66" y="576"/>
                    <a:pt x="66" y="568"/>
                    <a:pt x="65" y="560"/>
                  </a:cubicBezTo>
                  <a:cubicBezTo>
                    <a:pt x="65" y="560"/>
                    <a:pt x="65" y="560"/>
                    <a:pt x="65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60"/>
                    <a:pt x="3" y="560"/>
                    <a:pt x="3" y="560"/>
                  </a:cubicBezTo>
                  <a:cubicBezTo>
                    <a:pt x="3" y="581"/>
                    <a:pt x="3" y="602"/>
                    <a:pt x="4" y="623"/>
                  </a:cubicBezTo>
                  <a:cubicBezTo>
                    <a:pt x="4" y="623"/>
                    <a:pt x="4" y="623"/>
                    <a:pt x="4" y="623"/>
                  </a:cubicBezTo>
                  <a:cubicBezTo>
                    <a:pt x="65" y="623"/>
                    <a:pt x="65" y="623"/>
                    <a:pt x="65" y="623"/>
                  </a:cubicBezTo>
                  <a:close/>
                  <a:moveTo>
                    <a:pt x="1933" y="422"/>
                  </a:moveTo>
                  <a:cubicBezTo>
                    <a:pt x="1932" y="422"/>
                    <a:pt x="1932" y="422"/>
                    <a:pt x="1931" y="421"/>
                  </a:cubicBezTo>
                  <a:cubicBezTo>
                    <a:pt x="1931" y="421"/>
                    <a:pt x="1931" y="421"/>
                    <a:pt x="1931" y="421"/>
                  </a:cubicBezTo>
                  <a:cubicBezTo>
                    <a:pt x="1929" y="399"/>
                    <a:pt x="1927" y="378"/>
                    <a:pt x="1926" y="355"/>
                  </a:cubicBezTo>
                  <a:cubicBezTo>
                    <a:pt x="1926" y="355"/>
                    <a:pt x="1926" y="355"/>
                    <a:pt x="1926" y="355"/>
                  </a:cubicBezTo>
                  <a:cubicBezTo>
                    <a:pt x="1926" y="355"/>
                    <a:pt x="1926" y="355"/>
                    <a:pt x="1926" y="354"/>
                  </a:cubicBezTo>
                  <a:cubicBezTo>
                    <a:pt x="1926" y="354"/>
                    <a:pt x="1926" y="354"/>
                    <a:pt x="1926" y="354"/>
                  </a:cubicBezTo>
                  <a:cubicBezTo>
                    <a:pt x="1927" y="354"/>
                    <a:pt x="1927" y="354"/>
                    <a:pt x="1928" y="354"/>
                  </a:cubicBezTo>
                  <a:cubicBezTo>
                    <a:pt x="1928" y="354"/>
                    <a:pt x="1928" y="354"/>
                    <a:pt x="1928" y="354"/>
                  </a:cubicBezTo>
                  <a:cubicBezTo>
                    <a:pt x="1989" y="354"/>
                    <a:pt x="1989" y="354"/>
                    <a:pt x="1989" y="354"/>
                  </a:cubicBezTo>
                  <a:cubicBezTo>
                    <a:pt x="1989" y="354"/>
                    <a:pt x="1990" y="354"/>
                    <a:pt x="1990" y="354"/>
                  </a:cubicBezTo>
                  <a:cubicBezTo>
                    <a:pt x="1990" y="354"/>
                    <a:pt x="1990" y="354"/>
                    <a:pt x="1990" y="354"/>
                  </a:cubicBezTo>
                  <a:cubicBezTo>
                    <a:pt x="1990" y="355"/>
                    <a:pt x="1991" y="355"/>
                    <a:pt x="1991" y="355"/>
                  </a:cubicBezTo>
                  <a:cubicBezTo>
                    <a:pt x="1991" y="355"/>
                    <a:pt x="1991" y="355"/>
                    <a:pt x="1991" y="355"/>
                  </a:cubicBezTo>
                  <a:cubicBezTo>
                    <a:pt x="1988" y="377"/>
                    <a:pt x="1986" y="399"/>
                    <a:pt x="1984" y="421"/>
                  </a:cubicBezTo>
                  <a:cubicBezTo>
                    <a:pt x="1984" y="421"/>
                    <a:pt x="1984" y="421"/>
                    <a:pt x="1984" y="421"/>
                  </a:cubicBezTo>
                  <a:cubicBezTo>
                    <a:pt x="1984" y="422"/>
                    <a:pt x="1983" y="422"/>
                    <a:pt x="1982" y="422"/>
                  </a:cubicBezTo>
                  <a:cubicBezTo>
                    <a:pt x="1982" y="422"/>
                    <a:pt x="1982" y="422"/>
                    <a:pt x="1982" y="422"/>
                  </a:cubicBezTo>
                  <a:cubicBezTo>
                    <a:pt x="1933" y="422"/>
                    <a:pt x="1933" y="422"/>
                    <a:pt x="1933" y="422"/>
                  </a:cubicBezTo>
                  <a:close/>
                  <a:moveTo>
                    <a:pt x="1982" y="421"/>
                  </a:moveTo>
                  <a:cubicBezTo>
                    <a:pt x="1982" y="419"/>
                    <a:pt x="1982" y="419"/>
                    <a:pt x="1982" y="419"/>
                  </a:cubicBezTo>
                  <a:cubicBezTo>
                    <a:pt x="1982" y="421"/>
                    <a:pt x="1982" y="421"/>
                    <a:pt x="1982" y="421"/>
                  </a:cubicBezTo>
                  <a:close/>
                  <a:moveTo>
                    <a:pt x="1981" y="419"/>
                  </a:moveTo>
                  <a:cubicBezTo>
                    <a:pt x="1983" y="398"/>
                    <a:pt x="1985" y="378"/>
                    <a:pt x="1987" y="357"/>
                  </a:cubicBezTo>
                  <a:cubicBezTo>
                    <a:pt x="1987" y="357"/>
                    <a:pt x="1987" y="357"/>
                    <a:pt x="1987" y="357"/>
                  </a:cubicBezTo>
                  <a:cubicBezTo>
                    <a:pt x="1929" y="357"/>
                    <a:pt x="1929" y="357"/>
                    <a:pt x="1929" y="357"/>
                  </a:cubicBezTo>
                  <a:cubicBezTo>
                    <a:pt x="1930" y="378"/>
                    <a:pt x="1932" y="399"/>
                    <a:pt x="1934" y="419"/>
                  </a:cubicBezTo>
                  <a:cubicBezTo>
                    <a:pt x="1934" y="419"/>
                    <a:pt x="1934" y="419"/>
                    <a:pt x="1934" y="419"/>
                  </a:cubicBezTo>
                  <a:cubicBezTo>
                    <a:pt x="1981" y="419"/>
                    <a:pt x="1981" y="419"/>
                    <a:pt x="1981" y="419"/>
                  </a:cubicBezTo>
                  <a:close/>
                  <a:moveTo>
                    <a:pt x="5" y="422"/>
                  </a:moveTo>
                  <a:cubicBezTo>
                    <a:pt x="4" y="422"/>
                    <a:pt x="4" y="422"/>
                    <a:pt x="4" y="422"/>
                  </a:cubicBezTo>
                  <a:cubicBezTo>
                    <a:pt x="4" y="422"/>
                    <a:pt x="4" y="422"/>
                    <a:pt x="4" y="422"/>
                  </a:cubicBezTo>
                  <a:cubicBezTo>
                    <a:pt x="3" y="422"/>
                    <a:pt x="3" y="421"/>
                    <a:pt x="3" y="421"/>
                  </a:cubicBezTo>
                  <a:cubicBezTo>
                    <a:pt x="3" y="421"/>
                    <a:pt x="3" y="421"/>
                    <a:pt x="3" y="421"/>
                  </a:cubicBezTo>
                  <a:cubicBezTo>
                    <a:pt x="4" y="398"/>
                    <a:pt x="7" y="376"/>
                    <a:pt x="9" y="355"/>
                  </a:cubicBezTo>
                  <a:cubicBezTo>
                    <a:pt x="9" y="355"/>
                    <a:pt x="9" y="355"/>
                    <a:pt x="9" y="355"/>
                  </a:cubicBezTo>
                  <a:cubicBezTo>
                    <a:pt x="9" y="354"/>
                    <a:pt x="10" y="354"/>
                    <a:pt x="11" y="354"/>
                  </a:cubicBezTo>
                  <a:cubicBezTo>
                    <a:pt x="11" y="354"/>
                    <a:pt x="11" y="354"/>
                    <a:pt x="11" y="354"/>
                  </a:cubicBezTo>
                  <a:cubicBezTo>
                    <a:pt x="54" y="354"/>
                    <a:pt x="54" y="354"/>
                    <a:pt x="54" y="354"/>
                  </a:cubicBezTo>
                  <a:cubicBezTo>
                    <a:pt x="55" y="354"/>
                    <a:pt x="56" y="354"/>
                    <a:pt x="56" y="355"/>
                  </a:cubicBezTo>
                  <a:cubicBezTo>
                    <a:pt x="56" y="355"/>
                    <a:pt x="56" y="355"/>
                    <a:pt x="56" y="355"/>
                  </a:cubicBezTo>
                  <a:cubicBezTo>
                    <a:pt x="57" y="377"/>
                    <a:pt x="58" y="399"/>
                    <a:pt x="59" y="421"/>
                  </a:cubicBezTo>
                  <a:cubicBezTo>
                    <a:pt x="59" y="421"/>
                    <a:pt x="59" y="421"/>
                    <a:pt x="59" y="421"/>
                  </a:cubicBezTo>
                  <a:cubicBezTo>
                    <a:pt x="59" y="421"/>
                    <a:pt x="59" y="421"/>
                    <a:pt x="59" y="422"/>
                  </a:cubicBezTo>
                  <a:cubicBezTo>
                    <a:pt x="59" y="422"/>
                    <a:pt x="59" y="422"/>
                    <a:pt x="59" y="422"/>
                  </a:cubicBezTo>
                  <a:cubicBezTo>
                    <a:pt x="59" y="422"/>
                    <a:pt x="58" y="422"/>
                    <a:pt x="58" y="422"/>
                  </a:cubicBezTo>
                  <a:cubicBezTo>
                    <a:pt x="58" y="422"/>
                    <a:pt x="58" y="422"/>
                    <a:pt x="58" y="422"/>
                  </a:cubicBezTo>
                  <a:cubicBezTo>
                    <a:pt x="5" y="422"/>
                    <a:pt x="5" y="422"/>
                    <a:pt x="5" y="422"/>
                  </a:cubicBezTo>
                  <a:close/>
                  <a:moveTo>
                    <a:pt x="56" y="419"/>
                  </a:moveTo>
                  <a:cubicBezTo>
                    <a:pt x="55" y="399"/>
                    <a:pt x="54" y="378"/>
                    <a:pt x="53" y="357"/>
                  </a:cubicBezTo>
                  <a:cubicBezTo>
                    <a:pt x="53" y="357"/>
                    <a:pt x="53" y="357"/>
                    <a:pt x="53" y="357"/>
                  </a:cubicBezTo>
                  <a:cubicBezTo>
                    <a:pt x="12" y="357"/>
                    <a:pt x="12" y="357"/>
                    <a:pt x="12" y="357"/>
                  </a:cubicBezTo>
                  <a:cubicBezTo>
                    <a:pt x="10" y="377"/>
                    <a:pt x="7" y="398"/>
                    <a:pt x="6" y="419"/>
                  </a:cubicBezTo>
                  <a:cubicBezTo>
                    <a:pt x="6" y="419"/>
                    <a:pt x="6" y="419"/>
                    <a:pt x="6" y="419"/>
                  </a:cubicBezTo>
                  <a:cubicBezTo>
                    <a:pt x="56" y="419"/>
                    <a:pt x="56" y="419"/>
                    <a:pt x="56" y="419"/>
                  </a:cubicBezTo>
                  <a:close/>
                  <a:moveTo>
                    <a:pt x="11" y="357"/>
                  </a:moveTo>
                  <a:cubicBezTo>
                    <a:pt x="11" y="355"/>
                    <a:pt x="11" y="355"/>
                    <a:pt x="11" y="355"/>
                  </a:cubicBezTo>
                  <a:cubicBezTo>
                    <a:pt x="11" y="357"/>
                    <a:pt x="11" y="357"/>
                    <a:pt x="11" y="357"/>
                  </a:cubicBezTo>
                  <a:close/>
                  <a:moveTo>
                    <a:pt x="20" y="219"/>
                  </a:moveTo>
                  <a:cubicBezTo>
                    <a:pt x="19" y="219"/>
                    <a:pt x="18" y="218"/>
                    <a:pt x="18" y="218"/>
                  </a:cubicBezTo>
                  <a:cubicBezTo>
                    <a:pt x="18" y="218"/>
                    <a:pt x="18" y="218"/>
                    <a:pt x="18" y="218"/>
                  </a:cubicBezTo>
                  <a:cubicBezTo>
                    <a:pt x="18" y="210"/>
                    <a:pt x="17" y="202"/>
                    <a:pt x="16" y="194"/>
                  </a:cubicBezTo>
                  <a:cubicBezTo>
                    <a:pt x="16" y="194"/>
                    <a:pt x="16" y="194"/>
                    <a:pt x="16" y="194"/>
                  </a:cubicBezTo>
                  <a:cubicBezTo>
                    <a:pt x="13" y="179"/>
                    <a:pt x="12" y="165"/>
                    <a:pt x="12" y="152"/>
                  </a:cubicBezTo>
                  <a:cubicBezTo>
                    <a:pt x="12" y="152"/>
                    <a:pt x="12" y="152"/>
                    <a:pt x="12" y="152"/>
                  </a:cubicBezTo>
                  <a:cubicBezTo>
                    <a:pt x="12" y="152"/>
                    <a:pt x="12" y="151"/>
                    <a:pt x="13" y="151"/>
                  </a:cubicBezTo>
                  <a:cubicBezTo>
                    <a:pt x="13" y="151"/>
                    <a:pt x="13" y="151"/>
                    <a:pt x="13" y="151"/>
                  </a:cubicBezTo>
                  <a:cubicBezTo>
                    <a:pt x="13" y="151"/>
                    <a:pt x="13" y="150"/>
                    <a:pt x="14" y="150"/>
                  </a:cubicBezTo>
                  <a:cubicBezTo>
                    <a:pt x="14" y="150"/>
                    <a:pt x="14" y="150"/>
                    <a:pt x="14" y="150"/>
                  </a:cubicBezTo>
                  <a:cubicBezTo>
                    <a:pt x="76" y="150"/>
                    <a:pt x="76" y="150"/>
                    <a:pt x="76" y="150"/>
                  </a:cubicBezTo>
                  <a:cubicBezTo>
                    <a:pt x="77" y="150"/>
                    <a:pt x="77" y="151"/>
                    <a:pt x="77" y="151"/>
                  </a:cubicBezTo>
                  <a:cubicBezTo>
                    <a:pt x="77" y="151"/>
                    <a:pt x="77" y="151"/>
                    <a:pt x="77" y="151"/>
                  </a:cubicBezTo>
                  <a:cubicBezTo>
                    <a:pt x="78" y="152"/>
                    <a:pt x="78" y="152"/>
                    <a:pt x="78" y="153"/>
                  </a:cubicBezTo>
                  <a:cubicBezTo>
                    <a:pt x="78" y="153"/>
                    <a:pt x="78" y="153"/>
                    <a:pt x="78" y="153"/>
                  </a:cubicBezTo>
                  <a:cubicBezTo>
                    <a:pt x="70" y="172"/>
                    <a:pt x="65" y="194"/>
                    <a:pt x="61" y="218"/>
                  </a:cubicBezTo>
                  <a:cubicBezTo>
                    <a:pt x="61" y="218"/>
                    <a:pt x="61" y="218"/>
                    <a:pt x="61" y="218"/>
                  </a:cubicBezTo>
                  <a:cubicBezTo>
                    <a:pt x="61" y="218"/>
                    <a:pt x="60" y="219"/>
                    <a:pt x="60" y="219"/>
                  </a:cubicBezTo>
                  <a:cubicBezTo>
                    <a:pt x="60" y="219"/>
                    <a:pt x="60" y="219"/>
                    <a:pt x="60" y="219"/>
                  </a:cubicBezTo>
                  <a:cubicBezTo>
                    <a:pt x="20" y="219"/>
                    <a:pt x="20" y="219"/>
                    <a:pt x="20" y="219"/>
                  </a:cubicBezTo>
                  <a:close/>
                  <a:moveTo>
                    <a:pt x="58" y="216"/>
                  </a:moveTo>
                  <a:cubicBezTo>
                    <a:pt x="62" y="194"/>
                    <a:pt x="67" y="172"/>
                    <a:pt x="74" y="153"/>
                  </a:cubicBezTo>
                  <a:cubicBezTo>
                    <a:pt x="74" y="153"/>
                    <a:pt x="74" y="153"/>
                    <a:pt x="74" y="153"/>
                  </a:cubicBezTo>
                  <a:cubicBezTo>
                    <a:pt x="15" y="153"/>
                    <a:pt x="15" y="153"/>
                    <a:pt x="15" y="153"/>
                  </a:cubicBezTo>
                  <a:cubicBezTo>
                    <a:pt x="15" y="166"/>
                    <a:pt x="17" y="179"/>
                    <a:pt x="19" y="194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20" y="201"/>
                    <a:pt x="21" y="209"/>
                    <a:pt x="21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58" y="216"/>
                    <a:pt x="58" y="216"/>
                    <a:pt x="58" y="216"/>
                  </a:cubicBezTo>
                  <a:close/>
                  <a:moveTo>
                    <a:pt x="14" y="153"/>
                  </a:moveTo>
                  <a:cubicBezTo>
                    <a:pt x="14" y="152"/>
                    <a:pt x="14" y="152"/>
                    <a:pt x="14" y="152"/>
                  </a:cubicBezTo>
                  <a:cubicBezTo>
                    <a:pt x="14" y="153"/>
                    <a:pt x="14" y="153"/>
                    <a:pt x="14" y="153"/>
                  </a:cubicBezTo>
                  <a:close/>
                  <a:moveTo>
                    <a:pt x="1933" y="219"/>
                  </a:moveTo>
                  <a:cubicBezTo>
                    <a:pt x="1933" y="219"/>
                    <a:pt x="1932" y="219"/>
                    <a:pt x="1932" y="219"/>
                  </a:cubicBezTo>
                  <a:cubicBezTo>
                    <a:pt x="1932" y="219"/>
                    <a:pt x="1932" y="219"/>
                    <a:pt x="1932" y="219"/>
                  </a:cubicBezTo>
                  <a:cubicBezTo>
                    <a:pt x="1932" y="218"/>
                    <a:pt x="1932" y="218"/>
                    <a:pt x="1932" y="217"/>
                  </a:cubicBezTo>
                  <a:cubicBezTo>
                    <a:pt x="1932" y="217"/>
                    <a:pt x="1932" y="217"/>
                    <a:pt x="1932" y="217"/>
                  </a:cubicBezTo>
                  <a:cubicBezTo>
                    <a:pt x="1932" y="211"/>
                    <a:pt x="1932" y="205"/>
                    <a:pt x="1932" y="199"/>
                  </a:cubicBezTo>
                  <a:cubicBezTo>
                    <a:pt x="1932" y="199"/>
                    <a:pt x="1932" y="199"/>
                    <a:pt x="1932" y="199"/>
                  </a:cubicBezTo>
                  <a:cubicBezTo>
                    <a:pt x="1932" y="181"/>
                    <a:pt x="1931" y="165"/>
                    <a:pt x="1929" y="152"/>
                  </a:cubicBezTo>
                  <a:cubicBezTo>
                    <a:pt x="1929" y="152"/>
                    <a:pt x="1929" y="152"/>
                    <a:pt x="1929" y="152"/>
                  </a:cubicBezTo>
                  <a:cubicBezTo>
                    <a:pt x="1929" y="152"/>
                    <a:pt x="1929" y="151"/>
                    <a:pt x="1929" y="151"/>
                  </a:cubicBezTo>
                  <a:cubicBezTo>
                    <a:pt x="1929" y="151"/>
                    <a:pt x="1929" y="151"/>
                    <a:pt x="1929" y="151"/>
                  </a:cubicBezTo>
                  <a:cubicBezTo>
                    <a:pt x="1929" y="151"/>
                    <a:pt x="1930" y="150"/>
                    <a:pt x="1930" y="150"/>
                  </a:cubicBezTo>
                  <a:cubicBezTo>
                    <a:pt x="1930" y="150"/>
                    <a:pt x="1930" y="150"/>
                    <a:pt x="1930" y="150"/>
                  </a:cubicBezTo>
                  <a:cubicBezTo>
                    <a:pt x="1990" y="150"/>
                    <a:pt x="1990" y="150"/>
                    <a:pt x="1990" y="150"/>
                  </a:cubicBezTo>
                  <a:cubicBezTo>
                    <a:pt x="1991" y="150"/>
                    <a:pt x="1991" y="151"/>
                    <a:pt x="1991" y="152"/>
                  </a:cubicBezTo>
                  <a:cubicBezTo>
                    <a:pt x="1991" y="152"/>
                    <a:pt x="1991" y="152"/>
                    <a:pt x="1991" y="152"/>
                  </a:cubicBezTo>
                  <a:cubicBezTo>
                    <a:pt x="1995" y="174"/>
                    <a:pt x="1996" y="196"/>
                    <a:pt x="1997" y="217"/>
                  </a:cubicBezTo>
                  <a:cubicBezTo>
                    <a:pt x="1997" y="217"/>
                    <a:pt x="1997" y="217"/>
                    <a:pt x="1997" y="217"/>
                  </a:cubicBezTo>
                  <a:cubicBezTo>
                    <a:pt x="1997" y="218"/>
                    <a:pt x="1997" y="218"/>
                    <a:pt x="1996" y="219"/>
                  </a:cubicBezTo>
                  <a:cubicBezTo>
                    <a:pt x="1996" y="219"/>
                    <a:pt x="1996" y="219"/>
                    <a:pt x="1996" y="219"/>
                  </a:cubicBezTo>
                  <a:cubicBezTo>
                    <a:pt x="1996" y="219"/>
                    <a:pt x="1996" y="219"/>
                    <a:pt x="1995" y="219"/>
                  </a:cubicBezTo>
                  <a:cubicBezTo>
                    <a:pt x="1995" y="219"/>
                    <a:pt x="1995" y="219"/>
                    <a:pt x="1995" y="219"/>
                  </a:cubicBezTo>
                  <a:cubicBezTo>
                    <a:pt x="1933" y="219"/>
                    <a:pt x="1933" y="219"/>
                    <a:pt x="1933" y="219"/>
                  </a:cubicBezTo>
                  <a:close/>
                  <a:moveTo>
                    <a:pt x="1994" y="216"/>
                  </a:moveTo>
                  <a:cubicBezTo>
                    <a:pt x="1993" y="196"/>
                    <a:pt x="1992" y="174"/>
                    <a:pt x="1988" y="153"/>
                  </a:cubicBezTo>
                  <a:cubicBezTo>
                    <a:pt x="1988" y="153"/>
                    <a:pt x="1988" y="153"/>
                    <a:pt x="1988" y="153"/>
                  </a:cubicBezTo>
                  <a:cubicBezTo>
                    <a:pt x="1932" y="153"/>
                    <a:pt x="1932" y="153"/>
                    <a:pt x="1932" y="153"/>
                  </a:cubicBezTo>
                  <a:cubicBezTo>
                    <a:pt x="1934" y="166"/>
                    <a:pt x="1935" y="182"/>
                    <a:pt x="1935" y="199"/>
                  </a:cubicBezTo>
                  <a:cubicBezTo>
                    <a:pt x="1935" y="199"/>
                    <a:pt x="1935" y="199"/>
                    <a:pt x="1935" y="199"/>
                  </a:cubicBezTo>
                  <a:cubicBezTo>
                    <a:pt x="1935" y="204"/>
                    <a:pt x="1935" y="210"/>
                    <a:pt x="1935" y="216"/>
                  </a:cubicBezTo>
                  <a:cubicBezTo>
                    <a:pt x="1935" y="216"/>
                    <a:pt x="1935" y="216"/>
                    <a:pt x="1935" y="216"/>
                  </a:cubicBezTo>
                  <a:cubicBezTo>
                    <a:pt x="1994" y="216"/>
                    <a:pt x="1994" y="216"/>
                    <a:pt x="1994" y="216"/>
                  </a:cubicBezTo>
                  <a:close/>
                  <a:moveTo>
                    <a:pt x="565" y="80"/>
                  </a:moveTo>
                  <a:cubicBezTo>
                    <a:pt x="564" y="80"/>
                    <a:pt x="563" y="79"/>
                    <a:pt x="563" y="78"/>
                  </a:cubicBezTo>
                  <a:cubicBezTo>
                    <a:pt x="563" y="78"/>
                    <a:pt x="563" y="78"/>
                    <a:pt x="563" y="78"/>
                  </a:cubicBezTo>
                  <a:cubicBezTo>
                    <a:pt x="563" y="3"/>
                    <a:pt x="563" y="3"/>
                    <a:pt x="563" y="3"/>
                  </a:cubicBezTo>
                  <a:cubicBezTo>
                    <a:pt x="563" y="2"/>
                    <a:pt x="564" y="2"/>
                    <a:pt x="565" y="2"/>
                  </a:cubicBezTo>
                  <a:cubicBezTo>
                    <a:pt x="565" y="2"/>
                    <a:pt x="565" y="2"/>
                    <a:pt x="565" y="2"/>
                  </a:cubicBezTo>
                  <a:cubicBezTo>
                    <a:pt x="587" y="1"/>
                    <a:pt x="608" y="0"/>
                    <a:pt x="630" y="0"/>
                  </a:cubicBezTo>
                  <a:cubicBezTo>
                    <a:pt x="630" y="0"/>
                    <a:pt x="630" y="0"/>
                    <a:pt x="630" y="0"/>
                  </a:cubicBezTo>
                  <a:cubicBezTo>
                    <a:pt x="631" y="0"/>
                    <a:pt x="631" y="0"/>
                    <a:pt x="632" y="1"/>
                  </a:cubicBezTo>
                  <a:cubicBezTo>
                    <a:pt x="632" y="1"/>
                    <a:pt x="632" y="1"/>
                    <a:pt x="632" y="1"/>
                  </a:cubicBezTo>
                  <a:cubicBezTo>
                    <a:pt x="632" y="1"/>
                    <a:pt x="632" y="1"/>
                    <a:pt x="632" y="2"/>
                  </a:cubicBezTo>
                  <a:cubicBezTo>
                    <a:pt x="632" y="2"/>
                    <a:pt x="632" y="2"/>
                    <a:pt x="632" y="2"/>
                  </a:cubicBezTo>
                  <a:cubicBezTo>
                    <a:pt x="632" y="77"/>
                    <a:pt x="632" y="77"/>
                    <a:pt x="632" y="77"/>
                  </a:cubicBezTo>
                  <a:cubicBezTo>
                    <a:pt x="632" y="78"/>
                    <a:pt x="631" y="78"/>
                    <a:pt x="631" y="78"/>
                  </a:cubicBezTo>
                  <a:cubicBezTo>
                    <a:pt x="631" y="78"/>
                    <a:pt x="631" y="78"/>
                    <a:pt x="631" y="78"/>
                  </a:cubicBezTo>
                  <a:cubicBezTo>
                    <a:pt x="624" y="79"/>
                    <a:pt x="617" y="79"/>
                    <a:pt x="610" y="79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10" y="78"/>
                    <a:pt x="610" y="78"/>
                    <a:pt x="610" y="78"/>
                  </a:cubicBezTo>
                  <a:cubicBezTo>
                    <a:pt x="610" y="79"/>
                    <a:pt x="610" y="79"/>
                    <a:pt x="610" y="79"/>
                  </a:cubicBezTo>
                  <a:cubicBezTo>
                    <a:pt x="601" y="80"/>
                    <a:pt x="592" y="80"/>
                    <a:pt x="582" y="80"/>
                  </a:cubicBezTo>
                  <a:cubicBezTo>
                    <a:pt x="582" y="80"/>
                    <a:pt x="582" y="80"/>
                    <a:pt x="582" y="80"/>
                  </a:cubicBezTo>
                  <a:cubicBezTo>
                    <a:pt x="576" y="80"/>
                    <a:pt x="571" y="80"/>
                    <a:pt x="565" y="80"/>
                  </a:cubicBezTo>
                  <a:close/>
                  <a:moveTo>
                    <a:pt x="582" y="77"/>
                  </a:moveTo>
                  <a:cubicBezTo>
                    <a:pt x="591" y="77"/>
                    <a:pt x="601" y="77"/>
                    <a:pt x="610" y="76"/>
                  </a:cubicBezTo>
                  <a:cubicBezTo>
                    <a:pt x="610" y="76"/>
                    <a:pt x="610" y="76"/>
                    <a:pt x="610" y="76"/>
                  </a:cubicBezTo>
                  <a:cubicBezTo>
                    <a:pt x="616" y="76"/>
                    <a:pt x="623" y="76"/>
                    <a:pt x="629" y="75"/>
                  </a:cubicBezTo>
                  <a:cubicBezTo>
                    <a:pt x="629" y="75"/>
                    <a:pt x="629" y="75"/>
                    <a:pt x="629" y="75"/>
                  </a:cubicBezTo>
                  <a:cubicBezTo>
                    <a:pt x="629" y="3"/>
                    <a:pt x="629" y="3"/>
                    <a:pt x="629" y="3"/>
                  </a:cubicBezTo>
                  <a:cubicBezTo>
                    <a:pt x="608" y="3"/>
                    <a:pt x="587" y="4"/>
                    <a:pt x="566" y="4"/>
                  </a:cubicBezTo>
                  <a:cubicBezTo>
                    <a:pt x="566" y="4"/>
                    <a:pt x="566" y="4"/>
                    <a:pt x="566" y="4"/>
                  </a:cubicBezTo>
                  <a:cubicBezTo>
                    <a:pt x="566" y="77"/>
                    <a:pt x="566" y="77"/>
                    <a:pt x="566" y="77"/>
                  </a:cubicBezTo>
                  <a:cubicBezTo>
                    <a:pt x="572" y="77"/>
                    <a:pt x="577" y="77"/>
                    <a:pt x="582" y="77"/>
                  </a:cubicBezTo>
                  <a:close/>
                  <a:moveTo>
                    <a:pt x="158" y="77"/>
                  </a:moveTo>
                  <a:cubicBezTo>
                    <a:pt x="157" y="77"/>
                    <a:pt x="157" y="76"/>
                    <a:pt x="157" y="76"/>
                  </a:cubicBezTo>
                  <a:cubicBezTo>
                    <a:pt x="157" y="76"/>
                    <a:pt x="157" y="76"/>
                    <a:pt x="157" y="76"/>
                  </a:cubicBezTo>
                  <a:cubicBezTo>
                    <a:pt x="157" y="13"/>
                    <a:pt x="157" y="13"/>
                    <a:pt x="157" y="13"/>
                  </a:cubicBezTo>
                  <a:cubicBezTo>
                    <a:pt x="157" y="12"/>
                    <a:pt x="158" y="11"/>
                    <a:pt x="158" y="11"/>
                  </a:cubicBezTo>
                  <a:cubicBezTo>
                    <a:pt x="158" y="11"/>
                    <a:pt x="158" y="11"/>
                    <a:pt x="158" y="11"/>
                  </a:cubicBezTo>
                  <a:cubicBezTo>
                    <a:pt x="161" y="11"/>
                    <a:pt x="163" y="11"/>
                    <a:pt x="166" y="11"/>
                  </a:cubicBezTo>
                  <a:cubicBezTo>
                    <a:pt x="166" y="11"/>
                    <a:pt x="166" y="11"/>
                    <a:pt x="166" y="11"/>
                  </a:cubicBezTo>
                  <a:cubicBezTo>
                    <a:pt x="183" y="11"/>
                    <a:pt x="203" y="12"/>
                    <a:pt x="224" y="12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4" y="14"/>
                    <a:pt x="224" y="14"/>
                    <a:pt x="224" y="14"/>
                  </a:cubicBezTo>
                  <a:cubicBezTo>
                    <a:pt x="224" y="12"/>
                    <a:pt x="224" y="12"/>
                    <a:pt x="224" y="12"/>
                  </a:cubicBezTo>
                  <a:cubicBezTo>
                    <a:pt x="225" y="12"/>
                    <a:pt x="225" y="13"/>
                    <a:pt x="225" y="14"/>
                  </a:cubicBezTo>
                  <a:cubicBezTo>
                    <a:pt x="225" y="14"/>
                    <a:pt x="225" y="14"/>
                    <a:pt x="225" y="14"/>
                  </a:cubicBezTo>
                  <a:cubicBezTo>
                    <a:pt x="225" y="63"/>
                    <a:pt x="225" y="63"/>
                    <a:pt x="225" y="63"/>
                  </a:cubicBezTo>
                  <a:cubicBezTo>
                    <a:pt x="225" y="64"/>
                    <a:pt x="225" y="64"/>
                    <a:pt x="224" y="64"/>
                  </a:cubicBezTo>
                  <a:cubicBezTo>
                    <a:pt x="224" y="64"/>
                    <a:pt x="224" y="64"/>
                    <a:pt x="224" y="64"/>
                  </a:cubicBezTo>
                  <a:cubicBezTo>
                    <a:pt x="201" y="66"/>
                    <a:pt x="179" y="70"/>
                    <a:pt x="159" y="77"/>
                  </a:cubicBezTo>
                  <a:cubicBezTo>
                    <a:pt x="159" y="77"/>
                    <a:pt x="159" y="77"/>
                    <a:pt x="159" y="77"/>
                  </a:cubicBezTo>
                  <a:cubicBezTo>
                    <a:pt x="159" y="77"/>
                    <a:pt x="159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ubicBezTo>
                    <a:pt x="158" y="77"/>
                    <a:pt x="158" y="77"/>
                    <a:pt x="158" y="77"/>
                  </a:cubicBezTo>
                  <a:close/>
                  <a:moveTo>
                    <a:pt x="160" y="74"/>
                  </a:moveTo>
                  <a:cubicBezTo>
                    <a:pt x="179" y="67"/>
                    <a:pt x="201" y="64"/>
                    <a:pt x="222" y="61"/>
                  </a:cubicBezTo>
                  <a:cubicBezTo>
                    <a:pt x="222" y="61"/>
                    <a:pt x="222" y="61"/>
                    <a:pt x="222" y="61"/>
                  </a:cubicBezTo>
                  <a:cubicBezTo>
                    <a:pt x="222" y="15"/>
                    <a:pt x="222" y="15"/>
                    <a:pt x="222" y="15"/>
                  </a:cubicBezTo>
                  <a:cubicBezTo>
                    <a:pt x="202" y="15"/>
                    <a:pt x="183" y="14"/>
                    <a:pt x="166" y="14"/>
                  </a:cubicBezTo>
                  <a:cubicBezTo>
                    <a:pt x="166" y="14"/>
                    <a:pt x="166" y="14"/>
                    <a:pt x="166" y="14"/>
                  </a:cubicBezTo>
                  <a:cubicBezTo>
                    <a:pt x="164" y="14"/>
                    <a:pt x="162" y="14"/>
                    <a:pt x="160" y="14"/>
                  </a:cubicBezTo>
                  <a:cubicBezTo>
                    <a:pt x="160" y="14"/>
                    <a:pt x="160" y="14"/>
                    <a:pt x="160" y="14"/>
                  </a:cubicBezTo>
                  <a:cubicBezTo>
                    <a:pt x="160" y="74"/>
                    <a:pt x="160" y="74"/>
                    <a:pt x="160" y="74"/>
                  </a:cubicBezTo>
                  <a:close/>
                  <a:moveTo>
                    <a:pt x="1850" y="77"/>
                  </a:moveTo>
                  <a:cubicBezTo>
                    <a:pt x="1829" y="71"/>
                    <a:pt x="1807" y="69"/>
                    <a:pt x="1785" y="68"/>
                  </a:cubicBezTo>
                  <a:cubicBezTo>
                    <a:pt x="1785" y="68"/>
                    <a:pt x="1785" y="68"/>
                    <a:pt x="1785" y="68"/>
                  </a:cubicBezTo>
                  <a:cubicBezTo>
                    <a:pt x="1784" y="68"/>
                    <a:pt x="1783" y="67"/>
                    <a:pt x="1783" y="66"/>
                  </a:cubicBezTo>
                  <a:cubicBezTo>
                    <a:pt x="1783" y="66"/>
                    <a:pt x="1783" y="66"/>
                    <a:pt x="1783" y="66"/>
                  </a:cubicBezTo>
                  <a:cubicBezTo>
                    <a:pt x="1783" y="14"/>
                    <a:pt x="1783" y="14"/>
                    <a:pt x="1783" y="14"/>
                  </a:cubicBezTo>
                  <a:cubicBezTo>
                    <a:pt x="1783" y="13"/>
                    <a:pt x="1784" y="13"/>
                    <a:pt x="1785" y="13"/>
                  </a:cubicBezTo>
                  <a:cubicBezTo>
                    <a:pt x="1785" y="13"/>
                    <a:pt x="1785" y="13"/>
                    <a:pt x="1785" y="13"/>
                  </a:cubicBezTo>
                  <a:cubicBezTo>
                    <a:pt x="1790" y="12"/>
                    <a:pt x="1796" y="12"/>
                    <a:pt x="1802" y="12"/>
                  </a:cubicBezTo>
                  <a:cubicBezTo>
                    <a:pt x="1802" y="12"/>
                    <a:pt x="1802" y="12"/>
                    <a:pt x="1802" y="12"/>
                  </a:cubicBezTo>
                  <a:cubicBezTo>
                    <a:pt x="1818" y="12"/>
                    <a:pt x="1834" y="13"/>
                    <a:pt x="1850" y="15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0" y="16"/>
                    <a:pt x="1850" y="16"/>
                    <a:pt x="1850" y="16"/>
                  </a:cubicBezTo>
                  <a:cubicBezTo>
                    <a:pt x="1850" y="15"/>
                    <a:pt x="1850" y="15"/>
                    <a:pt x="1850" y="15"/>
                  </a:cubicBezTo>
                  <a:cubicBezTo>
                    <a:pt x="1851" y="15"/>
                    <a:pt x="1852" y="15"/>
                    <a:pt x="1852" y="16"/>
                  </a:cubicBezTo>
                  <a:cubicBezTo>
                    <a:pt x="1852" y="16"/>
                    <a:pt x="1852" y="16"/>
                    <a:pt x="1852" y="16"/>
                  </a:cubicBezTo>
                  <a:cubicBezTo>
                    <a:pt x="1852" y="76"/>
                    <a:pt x="1852" y="76"/>
                    <a:pt x="1852" y="76"/>
                  </a:cubicBezTo>
                  <a:cubicBezTo>
                    <a:pt x="1852" y="76"/>
                    <a:pt x="1851" y="76"/>
                    <a:pt x="1851" y="77"/>
                  </a:cubicBezTo>
                  <a:cubicBezTo>
                    <a:pt x="1851" y="77"/>
                    <a:pt x="1851" y="77"/>
                    <a:pt x="1851" y="77"/>
                  </a:cubicBezTo>
                  <a:cubicBezTo>
                    <a:pt x="1851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ubicBezTo>
                    <a:pt x="1850" y="77"/>
                    <a:pt x="1850" y="77"/>
                    <a:pt x="1850" y="77"/>
                  </a:cubicBezTo>
                  <a:close/>
                  <a:moveTo>
                    <a:pt x="1849" y="74"/>
                  </a:moveTo>
                  <a:cubicBezTo>
                    <a:pt x="1849" y="18"/>
                    <a:pt x="1849" y="18"/>
                    <a:pt x="1849" y="18"/>
                  </a:cubicBezTo>
                  <a:cubicBezTo>
                    <a:pt x="1833" y="16"/>
                    <a:pt x="1817" y="15"/>
                    <a:pt x="1802" y="15"/>
                  </a:cubicBezTo>
                  <a:cubicBezTo>
                    <a:pt x="1802" y="15"/>
                    <a:pt x="1802" y="15"/>
                    <a:pt x="1802" y="15"/>
                  </a:cubicBezTo>
                  <a:cubicBezTo>
                    <a:pt x="1797" y="15"/>
                    <a:pt x="1791" y="15"/>
                    <a:pt x="1786" y="16"/>
                  </a:cubicBezTo>
                  <a:cubicBezTo>
                    <a:pt x="1786" y="16"/>
                    <a:pt x="1786" y="16"/>
                    <a:pt x="1786" y="16"/>
                  </a:cubicBezTo>
                  <a:cubicBezTo>
                    <a:pt x="1786" y="65"/>
                    <a:pt x="1786" y="65"/>
                    <a:pt x="1786" y="65"/>
                  </a:cubicBezTo>
                  <a:cubicBezTo>
                    <a:pt x="1808" y="66"/>
                    <a:pt x="1829" y="68"/>
                    <a:pt x="1849" y="74"/>
                  </a:cubicBezTo>
                  <a:close/>
                  <a:moveTo>
                    <a:pt x="1444" y="74"/>
                  </a:moveTo>
                  <a:cubicBezTo>
                    <a:pt x="1423" y="73"/>
                    <a:pt x="1402" y="72"/>
                    <a:pt x="1378" y="70"/>
                  </a:cubicBezTo>
                  <a:cubicBezTo>
                    <a:pt x="1378" y="70"/>
                    <a:pt x="1378" y="70"/>
                    <a:pt x="1378" y="70"/>
                  </a:cubicBezTo>
                  <a:cubicBezTo>
                    <a:pt x="1377" y="70"/>
                    <a:pt x="1377" y="69"/>
                    <a:pt x="1377" y="69"/>
                  </a:cubicBezTo>
                  <a:cubicBezTo>
                    <a:pt x="1377" y="69"/>
                    <a:pt x="1377" y="69"/>
                    <a:pt x="1377" y="69"/>
                  </a:cubicBezTo>
                  <a:cubicBezTo>
                    <a:pt x="1377" y="23"/>
                    <a:pt x="1377" y="23"/>
                    <a:pt x="1377" y="23"/>
                  </a:cubicBezTo>
                  <a:cubicBezTo>
                    <a:pt x="1377" y="23"/>
                    <a:pt x="1377" y="22"/>
                    <a:pt x="1377" y="22"/>
                  </a:cubicBezTo>
                  <a:cubicBezTo>
                    <a:pt x="1377" y="22"/>
                    <a:pt x="1377" y="22"/>
                    <a:pt x="1377" y="22"/>
                  </a:cubicBezTo>
                  <a:cubicBezTo>
                    <a:pt x="1377" y="22"/>
                    <a:pt x="1378" y="22"/>
                    <a:pt x="1378" y="22"/>
                  </a:cubicBezTo>
                  <a:cubicBezTo>
                    <a:pt x="1378" y="22"/>
                    <a:pt x="1378" y="22"/>
                    <a:pt x="1378" y="22"/>
                  </a:cubicBezTo>
                  <a:cubicBezTo>
                    <a:pt x="1400" y="22"/>
                    <a:pt x="1422" y="23"/>
                    <a:pt x="1444" y="23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4"/>
                    <a:pt x="1444" y="24"/>
                    <a:pt x="1444" y="24"/>
                  </a:cubicBezTo>
                  <a:cubicBezTo>
                    <a:pt x="1444" y="23"/>
                    <a:pt x="1444" y="23"/>
                    <a:pt x="1444" y="23"/>
                  </a:cubicBezTo>
                  <a:cubicBezTo>
                    <a:pt x="1444" y="23"/>
                    <a:pt x="1445" y="24"/>
                    <a:pt x="1445" y="24"/>
                  </a:cubicBezTo>
                  <a:cubicBezTo>
                    <a:pt x="1445" y="24"/>
                    <a:pt x="1445" y="24"/>
                    <a:pt x="1445" y="24"/>
                  </a:cubicBezTo>
                  <a:cubicBezTo>
                    <a:pt x="1445" y="72"/>
                    <a:pt x="1445" y="72"/>
                    <a:pt x="1445" y="72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5" y="73"/>
                    <a:pt x="1445" y="73"/>
                    <a:pt x="1445" y="73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ubicBezTo>
                    <a:pt x="1444" y="74"/>
                    <a:pt x="1444" y="74"/>
                    <a:pt x="1444" y="74"/>
                  </a:cubicBezTo>
                  <a:close/>
                  <a:moveTo>
                    <a:pt x="1442" y="71"/>
                  </a:moveTo>
                  <a:cubicBezTo>
                    <a:pt x="1442" y="26"/>
                    <a:pt x="1442" y="26"/>
                    <a:pt x="1442" y="26"/>
                  </a:cubicBezTo>
                  <a:cubicBezTo>
                    <a:pt x="1421" y="26"/>
                    <a:pt x="1400" y="25"/>
                    <a:pt x="1380" y="25"/>
                  </a:cubicBezTo>
                  <a:cubicBezTo>
                    <a:pt x="1380" y="25"/>
                    <a:pt x="1380" y="25"/>
                    <a:pt x="1380" y="25"/>
                  </a:cubicBezTo>
                  <a:cubicBezTo>
                    <a:pt x="1380" y="67"/>
                    <a:pt x="1380" y="67"/>
                    <a:pt x="1380" y="67"/>
                  </a:cubicBezTo>
                  <a:cubicBezTo>
                    <a:pt x="1402" y="69"/>
                    <a:pt x="1423" y="70"/>
                    <a:pt x="1442" y="71"/>
                  </a:cubicBezTo>
                  <a:close/>
                  <a:moveTo>
                    <a:pt x="427" y="71"/>
                  </a:moveTo>
                  <a:cubicBezTo>
                    <a:pt x="405" y="69"/>
                    <a:pt x="383" y="67"/>
                    <a:pt x="362" y="65"/>
                  </a:cubicBezTo>
                  <a:cubicBezTo>
                    <a:pt x="362" y="65"/>
                    <a:pt x="362" y="65"/>
                    <a:pt x="362" y="65"/>
                  </a:cubicBezTo>
                  <a:cubicBezTo>
                    <a:pt x="361" y="65"/>
                    <a:pt x="360" y="65"/>
                    <a:pt x="360" y="64"/>
                  </a:cubicBezTo>
                  <a:cubicBezTo>
                    <a:pt x="360" y="64"/>
                    <a:pt x="360" y="64"/>
                    <a:pt x="360" y="64"/>
                  </a:cubicBezTo>
                  <a:cubicBezTo>
                    <a:pt x="360" y="16"/>
                    <a:pt x="360" y="16"/>
                    <a:pt x="360" y="16"/>
                  </a:cubicBezTo>
                  <a:cubicBezTo>
                    <a:pt x="360" y="15"/>
                    <a:pt x="361" y="14"/>
                    <a:pt x="362" y="14"/>
                  </a:cubicBezTo>
                  <a:cubicBezTo>
                    <a:pt x="362" y="14"/>
                    <a:pt x="362" y="14"/>
                    <a:pt x="362" y="14"/>
                  </a:cubicBezTo>
                  <a:cubicBezTo>
                    <a:pt x="363" y="14"/>
                    <a:pt x="365" y="14"/>
                    <a:pt x="366" y="14"/>
                  </a:cubicBezTo>
                  <a:cubicBezTo>
                    <a:pt x="366" y="14"/>
                    <a:pt x="366" y="14"/>
                    <a:pt x="366" y="14"/>
                  </a:cubicBezTo>
                  <a:cubicBezTo>
                    <a:pt x="388" y="12"/>
                    <a:pt x="408" y="10"/>
                    <a:pt x="427" y="9"/>
                  </a:cubicBezTo>
                  <a:cubicBezTo>
                    <a:pt x="427" y="9"/>
                    <a:pt x="427" y="9"/>
                    <a:pt x="427" y="9"/>
                  </a:cubicBezTo>
                  <a:cubicBezTo>
                    <a:pt x="427" y="9"/>
                    <a:pt x="428" y="9"/>
                    <a:pt x="428" y="9"/>
                  </a:cubicBezTo>
                  <a:cubicBezTo>
                    <a:pt x="428" y="9"/>
                    <a:pt x="428" y="9"/>
                    <a:pt x="428" y="9"/>
                  </a:cubicBezTo>
                  <a:cubicBezTo>
                    <a:pt x="429" y="9"/>
                    <a:pt x="429" y="10"/>
                    <a:pt x="429" y="10"/>
                  </a:cubicBezTo>
                  <a:cubicBezTo>
                    <a:pt x="429" y="10"/>
                    <a:pt x="429" y="10"/>
                    <a:pt x="429" y="10"/>
                  </a:cubicBezTo>
                  <a:cubicBezTo>
                    <a:pt x="429" y="69"/>
                    <a:pt x="429" y="69"/>
                    <a:pt x="429" y="69"/>
                  </a:cubicBezTo>
                  <a:cubicBezTo>
                    <a:pt x="429" y="70"/>
                    <a:pt x="429" y="70"/>
                    <a:pt x="428" y="70"/>
                  </a:cubicBezTo>
                  <a:cubicBezTo>
                    <a:pt x="428" y="70"/>
                    <a:pt x="428" y="70"/>
                    <a:pt x="428" y="70"/>
                  </a:cubicBezTo>
                  <a:cubicBezTo>
                    <a:pt x="428" y="71"/>
                    <a:pt x="428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ubicBezTo>
                    <a:pt x="427" y="71"/>
                    <a:pt x="427" y="71"/>
                    <a:pt x="427" y="71"/>
                  </a:cubicBezTo>
                  <a:close/>
                  <a:moveTo>
                    <a:pt x="426" y="68"/>
                  </a:moveTo>
                  <a:cubicBezTo>
                    <a:pt x="426" y="12"/>
                    <a:pt x="426" y="12"/>
                    <a:pt x="426" y="12"/>
                  </a:cubicBezTo>
                  <a:cubicBezTo>
                    <a:pt x="407" y="13"/>
                    <a:pt x="387" y="15"/>
                    <a:pt x="367" y="17"/>
                  </a:cubicBezTo>
                  <a:cubicBezTo>
                    <a:pt x="367" y="17"/>
                    <a:pt x="367" y="17"/>
                    <a:pt x="367" y="17"/>
                  </a:cubicBezTo>
                  <a:cubicBezTo>
                    <a:pt x="366" y="17"/>
                    <a:pt x="364" y="17"/>
                    <a:pt x="363" y="17"/>
                  </a:cubicBezTo>
                  <a:cubicBezTo>
                    <a:pt x="363" y="17"/>
                    <a:pt x="363" y="17"/>
                    <a:pt x="363" y="17"/>
                  </a:cubicBezTo>
                  <a:cubicBezTo>
                    <a:pt x="363" y="63"/>
                    <a:pt x="363" y="63"/>
                    <a:pt x="363" y="63"/>
                  </a:cubicBezTo>
                  <a:cubicBezTo>
                    <a:pt x="384" y="64"/>
                    <a:pt x="405" y="66"/>
                    <a:pt x="426" y="68"/>
                  </a:cubicBezTo>
                  <a:close/>
                  <a:moveTo>
                    <a:pt x="767" y="70"/>
                  </a:moveTo>
                  <a:cubicBezTo>
                    <a:pt x="767" y="69"/>
                    <a:pt x="767" y="69"/>
                    <a:pt x="767" y="69"/>
                  </a:cubicBezTo>
                  <a:cubicBezTo>
                    <a:pt x="767" y="69"/>
                    <a:pt x="767" y="69"/>
                    <a:pt x="767" y="69"/>
                  </a:cubicBezTo>
                  <a:cubicBezTo>
                    <a:pt x="767" y="2"/>
                    <a:pt x="767" y="2"/>
                    <a:pt x="767" y="2"/>
                  </a:cubicBezTo>
                  <a:cubicBezTo>
                    <a:pt x="767" y="2"/>
                    <a:pt x="767" y="1"/>
                    <a:pt x="767" y="1"/>
                  </a:cubicBezTo>
                  <a:cubicBezTo>
                    <a:pt x="767" y="1"/>
                    <a:pt x="767" y="1"/>
                    <a:pt x="767" y="1"/>
                  </a:cubicBezTo>
                  <a:cubicBezTo>
                    <a:pt x="768" y="1"/>
                    <a:pt x="768" y="0"/>
                    <a:pt x="768" y="0"/>
                  </a:cubicBezTo>
                  <a:cubicBezTo>
                    <a:pt x="768" y="0"/>
                    <a:pt x="768" y="0"/>
                    <a:pt x="768" y="0"/>
                  </a:cubicBezTo>
                  <a:cubicBezTo>
                    <a:pt x="790" y="1"/>
                    <a:pt x="812" y="1"/>
                    <a:pt x="834" y="2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4" y="3"/>
                    <a:pt x="834" y="3"/>
                    <a:pt x="834" y="3"/>
                  </a:cubicBezTo>
                  <a:cubicBezTo>
                    <a:pt x="834" y="2"/>
                    <a:pt x="834" y="2"/>
                    <a:pt x="834" y="2"/>
                  </a:cubicBezTo>
                  <a:cubicBezTo>
                    <a:pt x="835" y="2"/>
                    <a:pt x="835" y="2"/>
                    <a:pt x="835" y="3"/>
                  </a:cubicBezTo>
                  <a:cubicBezTo>
                    <a:pt x="835" y="3"/>
                    <a:pt x="835" y="3"/>
                    <a:pt x="835" y="3"/>
                  </a:cubicBezTo>
                  <a:cubicBezTo>
                    <a:pt x="835" y="64"/>
                    <a:pt x="835" y="64"/>
                    <a:pt x="835" y="64"/>
                  </a:cubicBezTo>
                  <a:cubicBezTo>
                    <a:pt x="835" y="65"/>
                    <a:pt x="835" y="66"/>
                    <a:pt x="834" y="66"/>
                  </a:cubicBezTo>
                  <a:cubicBezTo>
                    <a:pt x="834" y="66"/>
                    <a:pt x="834" y="66"/>
                    <a:pt x="834" y="66"/>
                  </a:cubicBezTo>
                  <a:cubicBezTo>
                    <a:pt x="812" y="67"/>
                    <a:pt x="790" y="69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8" y="70"/>
                  </a:cubicBezTo>
                  <a:cubicBezTo>
                    <a:pt x="768" y="70"/>
                    <a:pt x="768" y="70"/>
                    <a:pt x="767" y="70"/>
                  </a:cubicBezTo>
                  <a:close/>
                  <a:moveTo>
                    <a:pt x="770" y="67"/>
                  </a:moveTo>
                  <a:cubicBezTo>
                    <a:pt x="791" y="66"/>
                    <a:pt x="811" y="64"/>
                    <a:pt x="832" y="63"/>
                  </a:cubicBezTo>
                  <a:cubicBezTo>
                    <a:pt x="832" y="63"/>
                    <a:pt x="832" y="63"/>
                    <a:pt x="832" y="63"/>
                  </a:cubicBezTo>
                  <a:cubicBezTo>
                    <a:pt x="832" y="5"/>
                    <a:pt x="832" y="5"/>
                    <a:pt x="832" y="5"/>
                  </a:cubicBezTo>
                  <a:cubicBezTo>
                    <a:pt x="812" y="4"/>
                    <a:pt x="791" y="4"/>
                    <a:pt x="770" y="3"/>
                  </a:cubicBezTo>
                  <a:cubicBezTo>
                    <a:pt x="770" y="3"/>
                    <a:pt x="770" y="3"/>
                    <a:pt x="770" y="3"/>
                  </a:cubicBezTo>
                  <a:cubicBezTo>
                    <a:pt x="770" y="67"/>
                    <a:pt x="770" y="67"/>
                    <a:pt x="770" y="67"/>
                  </a:cubicBezTo>
                  <a:close/>
                  <a:moveTo>
                    <a:pt x="1580" y="68"/>
                  </a:moveTo>
                  <a:cubicBezTo>
                    <a:pt x="1580" y="68"/>
                    <a:pt x="1580" y="68"/>
                    <a:pt x="1580" y="67"/>
                  </a:cubicBezTo>
                  <a:cubicBezTo>
                    <a:pt x="1580" y="67"/>
                    <a:pt x="1580" y="67"/>
                    <a:pt x="1580" y="67"/>
                  </a:cubicBezTo>
                  <a:cubicBezTo>
                    <a:pt x="1580" y="24"/>
                    <a:pt x="1580" y="24"/>
                    <a:pt x="1580" y="24"/>
                  </a:cubicBezTo>
                  <a:cubicBezTo>
                    <a:pt x="1580" y="23"/>
                    <a:pt x="1581" y="22"/>
                    <a:pt x="1581" y="22"/>
                  </a:cubicBezTo>
                  <a:cubicBezTo>
                    <a:pt x="1581" y="22"/>
                    <a:pt x="1581" y="22"/>
                    <a:pt x="1581" y="22"/>
                  </a:cubicBezTo>
                  <a:cubicBezTo>
                    <a:pt x="1603" y="22"/>
                    <a:pt x="1625" y="21"/>
                    <a:pt x="1647" y="20"/>
                  </a:cubicBezTo>
                  <a:cubicBezTo>
                    <a:pt x="1647" y="20"/>
                    <a:pt x="1647" y="20"/>
                    <a:pt x="1647" y="20"/>
                  </a:cubicBezTo>
                  <a:cubicBezTo>
                    <a:pt x="1647" y="20"/>
                    <a:pt x="1648" y="20"/>
                    <a:pt x="1648" y="21"/>
                  </a:cubicBezTo>
                  <a:cubicBezTo>
                    <a:pt x="1648" y="21"/>
                    <a:pt x="1648" y="21"/>
                    <a:pt x="1648" y="21"/>
                  </a:cubicBezTo>
                  <a:cubicBezTo>
                    <a:pt x="1648" y="21"/>
                    <a:pt x="1648" y="21"/>
                    <a:pt x="1648" y="22"/>
                  </a:cubicBezTo>
                  <a:cubicBezTo>
                    <a:pt x="1648" y="22"/>
                    <a:pt x="1648" y="22"/>
                    <a:pt x="1648" y="22"/>
                  </a:cubicBezTo>
                  <a:cubicBezTo>
                    <a:pt x="1648" y="65"/>
                    <a:pt x="1648" y="65"/>
                    <a:pt x="1648" y="65"/>
                  </a:cubicBezTo>
                  <a:cubicBezTo>
                    <a:pt x="1648" y="66"/>
                    <a:pt x="1648" y="66"/>
                    <a:pt x="1647" y="66"/>
                  </a:cubicBezTo>
                  <a:cubicBezTo>
                    <a:pt x="1647" y="66"/>
                    <a:pt x="1647" y="66"/>
                    <a:pt x="1647" y="66"/>
                  </a:cubicBezTo>
                  <a:cubicBezTo>
                    <a:pt x="1624" y="66"/>
                    <a:pt x="1603" y="67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1" y="69"/>
                  </a:cubicBezTo>
                  <a:cubicBezTo>
                    <a:pt x="1581" y="69"/>
                    <a:pt x="1581" y="69"/>
                    <a:pt x="1580" y="68"/>
                  </a:cubicBezTo>
                  <a:close/>
                  <a:moveTo>
                    <a:pt x="1583" y="66"/>
                  </a:moveTo>
                  <a:cubicBezTo>
                    <a:pt x="1603" y="64"/>
                    <a:pt x="1624" y="63"/>
                    <a:pt x="1645" y="63"/>
                  </a:cubicBezTo>
                  <a:cubicBezTo>
                    <a:pt x="1645" y="63"/>
                    <a:pt x="1645" y="63"/>
                    <a:pt x="1645" y="63"/>
                  </a:cubicBezTo>
                  <a:cubicBezTo>
                    <a:pt x="1645" y="23"/>
                    <a:pt x="1645" y="23"/>
                    <a:pt x="1645" y="23"/>
                  </a:cubicBezTo>
                  <a:cubicBezTo>
                    <a:pt x="1625" y="24"/>
                    <a:pt x="1604" y="25"/>
                    <a:pt x="1583" y="25"/>
                  </a:cubicBezTo>
                  <a:cubicBezTo>
                    <a:pt x="1583" y="25"/>
                    <a:pt x="1583" y="25"/>
                    <a:pt x="1583" y="25"/>
                  </a:cubicBezTo>
                  <a:cubicBezTo>
                    <a:pt x="1583" y="66"/>
                    <a:pt x="1583" y="66"/>
                    <a:pt x="1583" y="66"/>
                  </a:cubicBezTo>
                  <a:close/>
                  <a:moveTo>
                    <a:pt x="971" y="58"/>
                  </a:moveTo>
                  <a:cubicBezTo>
                    <a:pt x="970" y="57"/>
                    <a:pt x="970" y="57"/>
                    <a:pt x="970" y="56"/>
                  </a:cubicBezTo>
                  <a:cubicBezTo>
                    <a:pt x="970" y="56"/>
                    <a:pt x="970" y="56"/>
                    <a:pt x="970" y="56"/>
                  </a:cubicBezTo>
                  <a:cubicBezTo>
                    <a:pt x="970" y="7"/>
                    <a:pt x="970" y="7"/>
                    <a:pt x="970" y="7"/>
                  </a:cubicBezTo>
                  <a:cubicBezTo>
                    <a:pt x="970" y="7"/>
                    <a:pt x="970" y="6"/>
                    <a:pt x="971" y="6"/>
                  </a:cubicBezTo>
                  <a:cubicBezTo>
                    <a:pt x="971" y="6"/>
                    <a:pt x="971" y="6"/>
                    <a:pt x="971" y="6"/>
                  </a:cubicBezTo>
                  <a:cubicBezTo>
                    <a:pt x="971" y="6"/>
                    <a:pt x="971" y="6"/>
                    <a:pt x="972" y="6"/>
                  </a:cubicBezTo>
                  <a:cubicBezTo>
                    <a:pt x="972" y="6"/>
                    <a:pt x="972" y="6"/>
                    <a:pt x="972" y="6"/>
                  </a:cubicBezTo>
                  <a:cubicBezTo>
                    <a:pt x="994" y="7"/>
                    <a:pt x="1015" y="8"/>
                    <a:pt x="1037" y="8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7" y="10"/>
                    <a:pt x="1037" y="10"/>
                    <a:pt x="1037" y="10"/>
                  </a:cubicBezTo>
                  <a:cubicBezTo>
                    <a:pt x="1037" y="8"/>
                    <a:pt x="1037" y="8"/>
                    <a:pt x="1037" y="8"/>
                  </a:cubicBezTo>
                  <a:cubicBezTo>
                    <a:pt x="1038" y="8"/>
                    <a:pt x="1039" y="9"/>
                    <a:pt x="1039" y="10"/>
                  </a:cubicBezTo>
                  <a:cubicBezTo>
                    <a:pt x="1039" y="10"/>
                    <a:pt x="1039" y="10"/>
                    <a:pt x="1039" y="10"/>
                  </a:cubicBezTo>
                  <a:cubicBezTo>
                    <a:pt x="1039" y="54"/>
                    <a:pt x="1039" y="54"/>
                    <a:pt x="1039" y="54"/>
                  </a:cubicBezTo>
                  <a:cubicBezTo>
                    <a:pt x="1039" y="55"/>
                    <a:pt x="1038" y="56"/>
                    <a:pt x="1037" y="56"/>
                  </a:cubicBezTo>
                  <a:cubicBezTo>
                    <a:pt x="1037" y="56"/>
                    <a:pt x="1037" y="56"/>
                    <a:pt x="1037" y="56"/>
                  </a:cubicBezTo>
                  <a:cubicBezTo>
                    <a:pt x="1015" y="56"/>
                    <a:pt x="993" y="57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2" y="58"/>
                    <a:pt x="972" y="58"/>
                    <a:pt x="972" y="58"/>
                  </a:cubicBezTo>
                  <a:cubicBezTo>
                    <a:pt x="971" y="58"/>
                    <a:pt x="971" y="58"/>
                    <a:pt x="971" y="58"/>
                  </a:cubicBezTo>
                  <a:close/>
                  <a:moveTo>
                    <a:pt x="973" y="55"/>
                  </a:moveTo>
                  <a:cubicBezTo>
                    <a:pt x="994" y="54"/>
                    <a:pt x="1015" y="53"/>
                    <a:pt x="1036" y="53"/>
                  </a:cubicBezTo>
                  <a:cubicBezTo>
                    <a:pt x="1036" y="53"/>
                    <a:pt x="1036" y="53"/>
                    <a:pt x="1036" y="53"/>
                  </a:cubicBezTo>
                  <a:cubicBezTo>
                    <a:pt x="1036" y="11"/>
                    <a:pt x="1036" y="11"/>
                    <a:pt x="1036" y="11"/>
                  </a:cubicBezTo>
                  <a:cubicBezTo>
                    <a:pt x="1015" y="11"/>
                    <a:pt x="994" y="10"/>
                    <a:pt x="973" y="9"/>
                  </a:cubicBezTo>
                  <a:cubicBezTo>
                    <a:pt x="973" y="9"/>
                    <a:pt x="973" y="9"/>
                    <a:pt x="973" y="9"/>
                  </a:cubicBezTo>
                  <a:cubicBezTo>
                    <a:pt x="973" y="55"/>
                    <a:pt x="973" y="55"/>
                    <a:pt x="973" y="55"/>
                  </a:cubicBezTo>
                  <a:close/>
                  <a:moveTo>
                    <a:pt x="1240" y="58"/>
                  </a:moveTo>
                  <a:cubicBezTo>
                    <a:pt x="1218" y="57"/>
                    <a:pt x="1197" y="56"/>
                    <a:pt x="1175" y="55"/>
                  </a:cubicBezTo>
                  <a:cubicBezTo>
                    <a:pt x="1175" y="55"/>
                    <a:pt x="1175" y="55"/>
                    <a:pt x="1175" y="55"/>
                  </a:cubicBezTo>
                  <a:cubicBezTo>
                    <a:pt x="1174" y="55"/>
                    <a:pt x="1173" y="54"/>
                    <a:pt x="1173" y="54"/>
                  </a:cubicBezTo>
                  <a:cubicBezTo>
                    <a:pt x="1173" y="54"/>
                    <a:pt x="1173" y="54"/>
                    <a:pt x="1173" y="54"/>
                  </a:cubicBezTo>
                  <a:cubicBezTo>
                    <a:pt x="1173" y="16"/>
                    <a:pt x="1173" y="16"/>
                    <a:pt x="1173" y="16"/>
                  </a:cubicBezTo>
                  <a:cubicBezTo>
                    <a:pt x="1173" y="16"/>
                    <a:pt x="1174" y="15"/>
                    <a:pt x="1174" y="15"/>
                  </a:cubicBezTo>
                  <a:cubicBezTo>
                    <a:pt x="1174" y="15"/>
                    <a:pt x="1174" y="15"/>
                    <a:pt x="1174" y="15"/>
                  </a:cubicBezTo>
                  <a:cubicBezTo>
                    <a:pt x="1174" y="15"/>
                    <a:pt x="1174" y="14"/>
                    <a:pt x="1175" y="15"/>
                  </a:cubicBezTo>
                  <a:cubicBezTo>
                    <a:pt x="1175" y="15"/>
                    <a:pt x="1175" y="15"/>
                    <a:pt x="1175" y="15"/>
                  </a:cubicBezTo>
                  <a:cubicBezTo>
                    <a:pt x="1197" y="15"/>
                    <a:pt x="1219" y="16"/>
                    <a:pt x="1240" y="17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0" y="19"/>
                    <a:pt x="1240" y="19"/>
                    <a:pt x="1240" y="19"/>
                  </a:cubicBezTo>
                  <a:cubicBezTo>
                    <a:pt x="1240" y="17"/>
                    <a:pt x="1240" y="17"/>
                    <a:pt x="1240" y="17"/>
                  </a:cubicBezTo>
                  <a:cubicBezTo>
                    <a:pt x="1241" y="17"/>
                    <a:pt x="1242" y="18"/>
                    <a:pt x="1242" y="19"/>
                  </a:cubicBezTo>
                  <a:cubicBezTo>
                    <a:pt x="1242" y="19"/>
                    <a:pt x="1242" y="19"/>
                    <a:pt x="1242" y="19"/>
                  </a:cubicBezTo>
                  <a:cubicBezTo>
                    <a:pt x="1242" y="56"/>
                    <a:pt x="1242" y="56"/>
                    <a:pt x="1242" y="56"/>
                  </a:cubicBezTo>
                  <a:cubicBezTo>
                    <a:pt x="1242" y="57"/>
                    <a:pt x="1242" y="57"/>
                    <a:pt x="1241" y="57"/>
                  </a:cubicBezTo>
                  <a:cubicBezTo>
                    <a:pt x="1241" y="57"/>
                    <a:pt x="1241" y="57"/>
                    <a:pt x="1241" y="57"/>
                  </a:cubicBezTo>
                  <a:cubicBezTo>
                    <a:pt x="1241" y="58"/>
                    <a:pt x="1241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ubicBezTo>
                    <a:pt x="1240" y="58"/>
                    <a:pt x="1240" y="58"/>
                    <a:pt x="1240" y="58"/>
                  </a:cubicBezTo>
                  <a:close/>
                  <a:moveTo>
                    <a:pt x="1239" y="55"/>
                  </a:moveTo>
                  <a:cubicBezTo>
                    <a:pt x="1239" y="20"/>
                    <a:pt x="1239" y="20"/>
                    <a:pt x="1239" y="20"/>
                  </a:cubicBezTo>
                  <a:cubicBezTo>
                    <a:pt x="1218" y="19"/>
                    <a:pt x="1197" y="18"/>
                    <a:pt x="1176" y="18"/>
                  </a:cubicBezTo>
                  <a:cubicBezTo>
                    <a:pt x="1176" y="18"/>
                    <a:pt x="1176" y="18"/>
                    <a:pt x="1176" y="18"/>
                  </a:cubicBezTo>
                  <a:cubicBezTo>
                    <a:pt x="1176" y="52"/>
                    <a:pt x="1176" y="52"/>
                    <a:pt x="1176" y="52"/>
                  </a:cubicBezTo>
                  <a:cubicBezTo>
                    <a:pt x="1197" y="53"/>
                    <a:pt x="1218" y="54"/>
                    <a:pt x="1239" y="55"/>
                  </a:cubicBezTo>
                  <a:close/>
                </a:path>
              </a:pathLst>
            </a:custGeom>
            <a:solidFill>
              <a:srgbClr val="753C0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5" name="Oval 24">
            <a:extLst>
              <a:ext uri="{FF2B5EF4-FFF2-40B4-BE49-F238E27FC236}">
                <a16:creationId xmlns:a16="http://schemas.microsoft.com/office/drawing/2014/main" id="{BC8AF179-0533-4650-A367-3D2FFB42E0C0}"/>
              </a:ext>
            </a:extLst>
          </p:cNvPr>
          <p:cNvSpPr/>
          <p:nvPr/>
        </p:nvSpPr>
        <p:spPr>
          <a:xfrm>
            <a:off x="900905" y="852400"/>
            <a:ext cx="893148" cy="850281"/>
          </a:xfrm>
          <a:prstGeom prst="ellipse">
            <a:avLst/>
          </a:prstGeom>
          <a:solidFill>
            <a:srgbClr val="6BC9D6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9385882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</TotalTime>
  <Words>488</Words>
  <Application>Microsoft Office PowerPoint</Application>
  <PresentationFormat>Widescreen</PresentationFormat>
  <Paragraphs>137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21AK22</cp:lastModifiedBy>
  <cp:revision>51</cp:revision>
  <dcterms:created xsi:type="dcterms:W3CDTF">2021-08-20T13:24:00Z</dcterms:created>
  <dcterms:modified xsi:type="dcterms:W3CDTF">2021-10-17T09:0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30</vt:lpwstr>
  </property>
</Properties>
</file>